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4C671C" w14:textId="72A07F29" w:rsidR="00913CFF" w:rsidRDefault="00064D2D">
      <w:r>
        <w:t xml:space="preserve">PIM </w:t>
      </w:r>
      <w:r w:rsidR="00654099">
        <w:t>L2</w:t>
      </w:r>
      <w:r w:rsidR="00913CFF">
        <w:t xml:space="preserve"> Syllabus Review</w:t>
      </w:r>
      <w:r w:rsidR="00913CFF">
        <w:tab/>
      </w:r>
      <w:r w:rsidR="00913CFF">
        <w:tab/>
      </w:r>
      <w:r w:rsidR="00913CFF">
        <w:tab/>
      </w:r>
      <w:r w:rsidR="00913CFF">
        <w:tab/>
      </w:r>
      <w:r w:rsidR="00913CFF">
        <w:tab/>
        <w:t>Name</w:t>
      </w:r>
      <w:proofErr w:type="gramStart"/>
      <w:r w:rsidR="00913CFF">
        <w:t>:_</w:t>
      </w:r>
      <w:proofErr w:type="gramEnd"/>
      <w:r w:rsidR="00913CFF">
        <w:t>_______________________</w:t>
      </w:r>
    </w:p>
    <w:p w14:paraId="401C7DAE" w14:textId="77777777" w:rsidR="00913CFF" w:rsidRDefault="00913CFF"/>
    <w:p w14:paraId="200E5441" w14:textId="77777777" w:rsidR="00913CFF" w:rsidRDefault="00913CFF" w:rsidP="00913CFF">
      <w:pPr>
        <w:pStyle w:val="ListParagraph"/>
        <w:numPr>
          <w:ilvl w:val="0"/>
          <w:numId w:val="1"/>
        </w:numPr>
      </w:pPr>
      <w:r>
        <w:t>What is the name of this course?</w:t>
      </w:r>
      <w:r w:rsidR="005B3757">
        <w:br/>
      </w:r>
    </w:p>
    <w:p w14:paraId="60C3057F" w14:textId="77777777" w:rsidR="00913CFF" w:rsidRDefault="00913CFF" w:rsidP="00913CFF">
      <w:pPr>
        <w:pStyle w:val="ListParagraph"/>
        <w:numPr>
          <w:ilvl w:val="0"/>
          <w:numId w:val="1"/>
        </w:numPr>
      </w:pPr>
      <w:r>
        <w:t>What is the name of your teacher?</w:t>
      </w:r>
      <w:r w:rsidR="005B3757">
        <w:br/>
      </w:r>
    </w:p>
    <w:p w14:paraId="34B6C8B5" w14:textId="77777777" w:rsidR="00322A8C" w:rsidRDefault="00322A8C" w:rsidP="00913CFF">
      <w:pPr>
        <w:pStyle w:val="ListParagraph"/>
        <w:numPr>
          <w:ilvl w:val="0"/>
          <w:numId w:val="1"/>
        </w:numPr>
      </w:pPr>
      <w:r>
        <w:t>List three of your five required daily materials:</w:t>
      </w:r>
    </w:p>
    <w:p w14:paraId="633E8CFC" w14:textId="77777777" w:rsidR="005B3757" w:rsidRDefault="005B3757" w:rsidP="005B3757">
      <w:pPr>
        <w:pStyle w:val="ListParagraph"/>
        <w:numPr>
          <w:ilvl w:val="1"/>
          <w:numId w:val="1"/>
        </w:numPr>
      </w:pPr>
      <w:r>
        <w:br/>
      </w:r>
    </w:p>
    <w:p w14:paraId="71B39974" w14:textId="77777777" w:rsidR="005B3757" w:rsidRDefault="005B3757" w:rsidP="005B3757">
      <w:pPr>
        <w:pStyle w:val="ListParagraph"/>
        <w:numPr>
          <w:ilvl w:val="1"/>
          <w:numId w:val="1"/>
        </w:numPr>
      </w:pPr>
      <w:r>
        <w:br/>
      </w:r>
    </w:p>
    <w:p w14:paraId="1212E54A" w14:textId="77777777" w:rsidR="005B3757" w:rsidRDefault="005B3757" w:rsidP="005B3757">
      <w:pPr>
        <w:pStyle w:val="ListParagraph"/>
        <w:numPr>
          <w:ilvl w:val="1"/>
          <w:numId w:val="1"/>
        </w:numPr>
      </w:pPr>
      <w:r>
        <w:br/>
      </w:r>
    </w:p>
    <w:p w14:paraId="79F2FBF4" w14:textId="7743F50A" w:rsidR="00CD3133" w:rsidRDefault="00322A8C" w:rsidP="00913CFF">
      <w:pPr>
        <w:pStyle w:val="ListParagraph"/>
        <w:numPr>
          <w:ilvl w:val="0"/>
          <w:numId w:val="1"/>
        </w:numPr>
      </w:pPr>
      <w:r>
        <w:t xml:space="preserve">Identify </w:t>
      </w:r>
      <w:r w:rsidR="005B3757">
        <w:t xml:space="preserve">and describe </w:t>
      </w:r>
      <w:r>
        <w:t xml:space="preserve">one </w:t>
      </w:r>
      <w:r w:rsidR="005B3757">
        <w:t>of this course’s ethics:</w:t>
      </w:r>
      <w:r w:rsidR="005B3757">
        <w:tab/>
      </w:r>
      <w:r w:rsidR="00C2735F">
        <w:br/>
      </w:r>
    </w:p>
    <w:p w14:paraId="4223ECE5" w14:textId="5E3A876A" w:rsidR="00C2735F" w:rsidRDefault="00C2735F" w:rsidP="00C2735F">
      <w:pPr>
        <w:pStyle w:val="ListParagraph"/>
        <w:numPr>
          <w:ilvl w:val="1"/>
          <w:numId w:val="1"/>
        </w:numPr>
      </w:pPr>
      <w:r>
        <w:br/>
      </w:r>
    </w:p>
    <w:p w14:paraId="79B8C90E" w14:textId="4654E6B8" w:rsidR="005B3757" w:rsidRDefault="00C2735F" w:rsidP="00C2735F">
      <w:pPr>
        <w:pStyle w:val="ListParagraph"/>
        <w:numPr>
          <w:ilvl w:val="0"/>
          <w:numId w:val="1"/>
        </w:numPr>
      </w:pPr>
      <w:r>
        <w:t>Who is your class partner?</w:t>
      </w:r>
    </w:p>
    <w:p w14:paraId="41062362" w14:textId="77777777" w:rsidR="00913CFF" w:rsidRDefault="00913CFF"/>
    <w:p w14:paraId="238845D6" w14:textId="77777777" w:rsidR="005B3757" w:rsidRDefault="005B3757"/>
    <w:p w14:paraId="3DEBF769" w14:textId="77777777" w:rsidR="005B3757" w:rsidRDefault="005B3757"/>
    <w:p w14:paraId="207F5ABA" w14:textId="77777777" w:rsidR="005B3757" w:rsidRDefault="005B3757"/>
    <w:p w14:paraId="7D082E66" w14:textId="77777777" w:rsidR="005B3757" w:rsidRDefault="005B3757"/>
    <w:p w14:paraId="3DE8F824" w14:textId="77777777" w:rsidR="005B3757" w:rsidRDefault="005B3757"/>
    <w:p w14:paraId="2D8444F0" w14:textId="77777777" w:rsidR="005B3757" w:rsidRDefault="005B3757"/>
    <w:p w14:paraId="46556615" w14:textId="77777777" w:rsidR="005B3757" w:rsidRDefault="005B3757"/>
    <w:p w14:paraId="553A04A0" w14:textId="77777777" w:rsidR="005B3757" w:rsidRDefault="005B3757"/>
    <w:p w14:paraId="2DD05587" w14:textId="32447D60" w:rsidR="005B3757" w:rsidRDefault="00064D2D" w:rsidP="005B3757">
      <w:r>
        <w:t xml:space="preserve">PIM </w:t>
      </w:r>
      <w:r w:rsidR="00654099">
        <w:t>L2</w:t>
      </w:r>
      <w:r w:rsidR="005B3757">
        <w:t xml:space="preserve"> Syllabus Review</w:t>
      </w:r>
      <w:r w:rsidR="005B3757">
        <w:tab/>
      </w:r>
      <w:r w:rsidR="005B3757">
        <w:tab/>
      </w:r>
      <w:r w:rsidR="005B3757">
        <w:tab/>
      </w:r>
      <w:r w:rsidR="005B3757">
        <w:tab/>
      </w:r>
      <w:r w:rsidR="005B3757">
        <w:tab/>
        <w:t>Name</w:t>
      </w:r>
      <w:proofErr w:type="gramStart"/>
      <w:r w:rsidR="005B3757">
        <w:t>:_</w:t>
      </w:r>
      <w:proofErr w:type="gramEnd"/>
      <w:r w:rsidR="005B3757">
        <w:t>_______________________</w:t>
      </w:r>
    </w:p>
    <w:p w14:paraId="2C6DE8FF" w14:textId="77777777" w:rsidR="005B3757" w:rsidRDefault="005B3757" w:rsidP="005B3757"/>
    <w:p w14:paraId="0F904705" w14:textId="77777777" w:rsidR="005B3757" w:rsidRDefault="005B3757" w:rsidP="005B3757">
      <w:pPr>
        <w:pStyle w:val="ListParagraph"/>
        <w:numPr>
          <w:ilvl w:val="0"/>
          <w:numId w:val="3"/>
        </w:numPr>
      </w:pPr>
      <w:r>
        <w:t>What is the name of this course?</w:t>
      </w:r>
      <w:r>
        <w:br/>
      </w:r>
    </w:p>
    <w:p w14:paraId="2D015020" w14:textId="77777777" w:rsidR="005B3757" w:rsidRDefault="005B3757" w:rsidP="005B3757">
      <w:pPr>
        <w:pStyle w:val="ListParagraph"/>
        <w:numPr>
          <w:ilvl w:val="0"/>
          <w:numId w:val="3"/>
        </w:numPr>
      </w:pPr>
      <w:r>
        <w:t>What is the name of your teacher?</w:t>
      </w:r>
      <w:r>
        <w:br/>
      </w:r>
    </w:p>
    <w:p w14:paraId="266BB624" w14:textId="77777777" w:rsidR="005B3757" w:rsidRDefault="005B3757" w:rsidP="005B3757">
      <w:pPr>
        <w:pStyle w:val="ListParagraph"/>
        <w:numPr>
          <w:ilvl w:val="0"/>
          <w:numId w:val="3"/>
        </w:numPr>
      </w:pPr>
      <w:r>
        <w:t>List three of your five required daily materials:</w:t>
      </w:r>
    </w:p>
    <w:p w14:paraId="0D3746BE" w14:textId="77777777" w:rsidR="005B3757" w:rsidRDefault="005B3757" w:rsidP="005B3757">
      <w:pPr>
        <w:pStyle w:val="ListParagraph"/>
        <w:numPr>
          <w:ilvl w:val="0"/>
          <w:numId w:val="4"/>
        </w:numPr>
      </w:pPr>
      <w:r>
        <w:br/>
      </w:r>
    </w:p>
    <w:p w14:paraId="1CA19B53" w14:textId="77777777" w:rsidR="005B3757" w:rsidRDefault="005B3757" w:rsidP="005B3757">
      <w:pPr>
        <w:pStyle w:val="ListParagraph"/>
        <w:numPr>
          <w:ilvl w:val="0"/>
          <w:numId w:val="4"/>
        </w:numPr>
      </w:pPr>
      <w:r>
        <w:br/>
      </w:r>
    </w:p>
    <w:p w14:paraId="7ED090BF" w14:textId="77777777" w:rsidR="005B3757" w:rsidRDefault="005B3757" w:rsidP="005B3757">
      <w:pPr>
        <w:pStyle w:val="ListParagraph"/>
        <w:numPr>
          <w:ilvl w:val="0"/>
          <w:numId w:val="4"/>
        </w:numPr>
      </w:pPr>
      <w:r>
        <w:br/>
      </w:r>
    </w:p>
    <w:p w14:paraId="531F2C26" w14:textId="3A09C4C7" w:rsidR="00C2735F" w:rsidRDefault="005B3757" w:rsidP="00C2735F">
      <w:pPr>
        <w:pStyle w:val="ListParagraph"/>
        <w:numPr>
          <w:ilvl w:val="0"/>
          <w:numId w:val="3"/>
        </w:numPr>
      </w:pPr>
      <w:r>
        <w:t>Identify and describe one of this course’s ethics:</w:t>
      </w:r>
      <w:r w:rsidR="00C2735F" w:rsidRPr="00C2735F">
        <w:t xml:space="preserve"> </w:t>
      </w:r>
      <w:r w:rsidR="00C2735F">
        <w:br/>
      </w:r>
    </w:p>
    <w:p w14:paraId="171E2191" w14:textId="0A1FCFFD" w:rsidR="00C2735F" w:rsidRDefault="00C2735F" w:rsidP="00C2735F">
      <w:pPr>
        <w:pStyle w:val="ListParagraph"/>
        <w:numPr>
          <w:ilvl w:val="1"/>
          <w:numId w:val="1"/>
        </w:numPr>
      </w:pPr>
      <w:r>
        <w:br/>
      </w:r>
    </w:p>
    <w:p w14:paraId="5E563241" w14:textId="38074646" w:rsidR="005B3757" w:rsidRDefault="00C2735F" w:rsidP="00C2735F">
      <w:pPr>
        <w:pStyle w:val="ListParagraph"/>
        <w:numPr>
          <w:ilvl w:val="0"/>
          <w:numId w:val="3"/>
        </w:numPr>
      </w:pPr>
      <w:r>
        <w:t>Who is your class partner?</w:t>
      </w:r>
      <w:r w:rsidR="005B3757">
        <w:tab/>
      </w:r>
    </w:p>
    <w:p w14:paraId="1D48187E" w14:textId="77777777" w:rsidR="00D76F08" w:rsidRDefault="00D76F08">
      <w:r>
        <w:lastRenderedPageBreak/>
        <w:t xml:space="preserve">PIM L3 </w:t>
      </w:r>
      <w:proofErr w:type="gramStart"/>
      <w:r>
        <w:t>DO</w:t>
      </w:r>
      <w:proofErr w:type="gramEnd"/>
      <w:r>
        <w:t xml:space="preserve"> NOW!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75A3AE08" w14:textId="77777777" w:rsidR="00D76F08" w:rsidRDefault="00D76F08"/>
    <w:p w14:paraId="4DC95ED2" w14:textId="41477847" w:rsidR="00D76F08" w:rsidRPr="00D76F08" w:rsidRDefault="00D76F08" w:rsidP="00D76F08">
      <w:pPr>
        <w:jc w:val="center"/>
        <w:rPr>
          <w:b/>
        </w:rPr>
      </w:pPr>
      <w:r>
        <w:rPr>
          <w:b/>
        </w:rPr>
        <w:t>MOTION</w:t>
      </w:r>
    </w:p>
    <w:p w14:paraId="23586F8E" w14:textId="77777777" w:rsidR="00D76F08" w:rsidRDefault="00D76F08"/>
    <w:p w14:paraId="7BB85AB3" w14:textId="4F423721" w:rsidR="00D76F08" w:rsidRDefault="00D76F08" w:rsidP="00D76F08">
      <w:r w:rsidRPr="00D76F08">
        <w:rPr>
          <w:b/>
          <w:bCs/>
          <w:u w:val="single"/>
        </w:rPr>
        <w:t>K</w:t>
      </w:r>
      <w:r>
        <w:t>now (write down everything you already know about the bold-faced topic):</w:t>
      </w:r>
      <w:r w:rsidRPr="00D76F08">
        <w:t xml:space="preserve"> </w:t>
      </w:r>
    </w:p>
    <w:p w14:paraId="6A7C8DC5" w14:textId="77777777" w:rsidR="00D76F08" w:rsidRDefault="00D76F08" w:rsidP="00D76F08"/>
    <w:p w14:paraId="4757AB70" w14:textId="77777777" w:rsidR="00D76F08" w:rsidRDefault="00D76F08" w:rsidP="00D76F08"/>
    <w:p w14:paraId="0958BE9C" w14:textId="77777777" w:rsidR="00D76F08" w:rsidRDefault="00D76F08" w:rsidP="00D76F08"/>
    <w:p w14:paraId="2C950EC3" w14:textId="77777777" w:rsidR="00D76F08" w:rsidRDefault="00D76F08" w:rsidP="00D76F08"/>
    <w:p w14:paraId="6D640922" w14:textId="77777777" w:rsidR="00D76F08" w:rsidRDefault="00D76F08" w:rsidP="00D76F08"/>
    <w:p w14:paraId="31BF4355" w14:textId="77777777" w:rsidR="00D76F08" w:rsidRDefault="00D76F08" w:rsidP="00D76F08"/>
    <w:p w14:paraId="1186CF9A" w14:textId="77777777" w:rsidR="00D76F08" w:rsidRDefault="00D76F08" w:rsidP="00D76F08"/>
    <w:p w14:paraId="7BD6F180" w14:textId="77777777" w:rsidR="00D76F08" w:rsidRDefault="00D76F08" w:rsidP="00D76F08"/>
    <w:p w14:paraId="7FFBC24B" w14:textId="77777777" w:rsidR="00D76F08" w:rsidRDefault="00D76F08" w:rsidP="00D76F08"/>
    <w:p w14:paraId="7859AEC1" w14:textId="77777777" w:rsidR="00D76F08" w:rsidRDefault="00D76F08" w:rsidP="00D76F08"/>
    <w:p w14:paraId="23921787" w14:textId="77777777" w:rsidR="00D76F08" w:rsidRDefault="00D76F08" w:rsidP="00D76F08"/>
    <w:p w14:paraId="369D61CC" w14:textId="77777777" w:rsidR="00D76F08" w:rsidRDefault="00D76F08" w:rsidP="00D76F08"/>
    <w:p w14:paraId="4EBD9B16" w14:textId="77777777" w:rsidR="00D76F08" w:rsidRDefault="00D76F08" w:rsidP="00D76F08"/>
    <w:p w14:paraId="5F673253" w14:textId="791E0275" w:rsidR="00D76F08" w:rsidRPr="00D76F08" w:rsidRDefault="00D76F08">
      <w:r w:rsidRPr="00D76F08">
        <w:rPr>
          <w:b/>
          <w:u w:val="single"/>
        </w:rPr>
        <w:t>W</w:t>
      </w:r>
      <w:r>
        <w:t>ant to know (write down what you want to know the bold-faced topic):</w:t>
      </w:r>
    </w:p>
    <w:p w14:paraId="6291BBB9" w14:textId="77777777" w:rsidR="00D76F08" w:rsidRDefault="00D76F08"/>
    <w:p w14:paraId="0BDB8F03" w14:textId="77777777" w:rsidR="00D76F08" w:rsidRDefault="00D76F08"/>
    <w:p w14:paraId="010A21A9" w14:textId="77777777" w:rsidR="00D76F08" w:rsidRDefault="00D76F08"/>
    <w:p w14:paraId="7CBA1361" w14:textId="77777777" w:rsidR="00D76F08" w:rsidRDefault="00D76F08"/>
    <w:p w14:paraId="098658EB" w14:textId="77777777" w:rsidR="00D76F08" w:rsidRDefault="00D76F08"/>
    <w:p w14:paraId="020DE4F3" w14:textId="77777777" w:rsidR="00D76F08" w:rsidRDefault="00D76F08"/>
    <w:p w14:paraId="6A14ECE1" w14:textId="77777777" w:rsidR="00D76F08" w:rsidRDefault="00D76F08"/>
    <w:p w14:paraId="3FD07332" w14:textId="77777777" w:rsidR="00D76F08" w:rsidRDefault="00D76F08"/>
    <w:p w14:paraId="3AE00E85" w14:textId="77777777" w:rsidR="00D76F08" w:rsidRDefault="00D76F08"/>
    <w:p w14:paraId="4099D77D" w14:textId="77777777" w:rsidR="00D76F08" w:rsidRDefault="00D76F08"/>
    <w:p w14:paraId="68ECA1B6" w14:textId="77777777" w:rsidR="00D76F08" w:rsidRDefault="00D76F08"/>
    <w:p w14:paraId="5904B203" w14:textId="77777777" w:rsidR="00D76F08" w:rsidRDefault="00D76F08"/>
    <w:p w14:paraId="242DF056" w14:textId="77777777" w:rsidR="00D76F08" w:rsidRDefault="00D76F08"/>
    <w:p w14:paraId="7FEB6C67" w14:textId="1A3C67E4" w:rsidR="00D76F08" w:rsidRPr="00D76F08" w:rsidRDefault="00D76F08">
      <w:r w:rsidRPr="00D76F08">
        <w:rPr>
          <w:b/>
          <w:u w:val="single"/>
        </w:rPr>
        <w:t>L</w:t>
      </w:r>
      <w:r>
        <w:t>earned (after the unit is complete, write down what you learned about the bold-faced topic):</w:t>
      </w:r>
      <w:r w:rsidRPr="00D76F08">
        <w:t xml:space="preserve"> </w:t>
      </w:r>
    </w:p>
    <w:p w14:paraId="1CA10C7F" w14:textId="77777777" w:rsidR="00D76F08" w:rsidRDefault="00D76F08"/>
    <w:p w14:paraId="6969253F" w14:textId="77777777" w:rsidR="00D76F08" w:rsidRDefault="00D76F08"/>
    <w:p w14:paraId="01C6DC2C" w14:textId="77777777" w:rsidR="00D76F08" w:rsidRDefault="00D76F08"/>
    <w:p w14:paraId="44F9483E" w14:textId="77777777" w:rsidR="00D76F08" w:rsidRDefault="00D76F08"/>
    <w:p w14:paraId="45FFF0D1" w14:textId="1502847B" w:rsidR="00D76F08" w:rsidRDefault="00D76F08">
      <w:r>
        <w:br w:type="page"/>
      </w:r>
    </w:p>
    <w:p w14:paraId="2BC531D4" w14:textId="4F1B0553" w:rsidR="00064D2D" w:rsidRDefault="00064D2D" w:rsidP="00064D2D">
      <w:r>
        <w:t>PIM L</w:t>
      </w:r>
      <w:r w:rsidR="00D76F08">
        <w:t>4</w:t>
      </w:r>
      <w:r>
        <w:t xml:space="preserve"> </w:t>
      </w:r>
      <w:proofErr w:type="gramStart"/>
      <w:r>
        <w:t>DO</w:t>
      </w:r>
      <w:proofErr w:type="gramEnd"/>
      <w:r>
        <w:t xml:space="preserve"> NOW</w:t>
      </w:r>
      <w:r w:rsidR="005616D3">
        <w:t xml:space="preserve"> (</w:t>
      </w:r>
      <w:r w:rsidR="00A24568">
        <w:t xml:space="preserve">PIM </w:t>
      </w:r>
      <w:r w:rsidR="005616D3">
        <w:t>TET)</w:t>
      </w:r>
      <w:r>
        <w:t>!</w:t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47156842" w14:textId="77777777" w:rsidR="00064D2D" w:rsidRDefault="00064D2D" w:rsidP="00064D2D"/>
    <w:p w14:paraId="18014107" w14:textId="02F9D77F" w:rsidR="00064D2D" w:rsidRDefault="00064D2D" w:rsidP="00222174">
      <w:pPr>
        <w:pStyle w:val="ListParagraph"/>
        <w:numPr>
          <w:ilvl w:val="0"/>
          <w:numId w:val="7"/>
        </w:numPr>
      </w:pPr>
      <w:r>
        <w:t xml:space="preserve">Showing your work, solve </w:t>
      </w:r>
      <w:r w:rsidR="00222174" w:rsidRPr="00064D2D">
        <w:rPr>
          <w:position w:val="-24"/>
        </w:rPr>
        <w:object w:dxaOrig="1040" w:dyaOrig="620" w14:anchorId="2411D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pt;height:30.95pt" o:ole="">
            <v:imagedata r:id="rId6" o:title=""/>
          </v:shape>
          <o:OLEObject Type="Embed" ProgID="Equation.DSMT4" ShapeID="_x0000_i1025" DrawAspect="Content" ObjectID="_1408986122"/>
        </w:object>
      </w:r>
      <w:r>
        <w:t xml:space="preserve">for </w:t>
      </w:r>
      <w:r>
        <w:rPr>
          <w:i/>
        </w:rPr>
        <w:t>t</w:t>
      </w:r>
      <w:r>
        <w:t>.</w:t>
      </w:r>
    </w:p>
    <w:p w14:paraId="45CCE0BA" w14:textId="77777777" w:rsidR="00222174" w:rsidRDefault="00222174" w:rsidP="00222174"/>
    <w:p w14:paraId="619828B6" w14:textId="77777777" w:rsidR="00222174" w:rsidRDefault="00222174" w:rsidP="00222174"/>
    <w:p w14:paraId="255EA82F" w14:textId="72C48AE8" w:rsidR="00222174" w:rsidRDefault="00222174" w:rsidP="00222174">
      <w:pPr>
        <w:ind w:left="720"/>
      </w:pPr>
      <w:proofErr w:type="gramStart"/>
      <w:r>
        <w:rPr>
          <w:i/>
        </w:rPr>
        <w:t>t</w:t>
      </w:r>
      <w:proofErr w:type="gramEnd"/>
      <w:r>
        <w:t xml:space="preserve"> =</w:t>
      </w:r>
    </w:p>
    <w:p w14:paraId="3B66D34A" w14:textId="77777777" w:rsidR="00222174" w:rsidRDefault="00222174" w:rsidP="00222174"/>
    <w:p w14:paraId="2910DA0F" w14:textId="3A243272" w:rsidR="00064D2D" w:rsidRDefault="00A44D1D" w:rsidP="00064D2D">
      <w:pPr>
        <w:pStyle w:val="ListParagraph"/>
        <w:numPr>
          <w:ilvl w:val="0"/>
          <w:numId w:val="7"/>
        </w:numPr>
      </w:pPr>
      <w:r>
        <w:t xml:space="preserve">Using the previous </w:t>
      </w:r>
      <w:proofErr w:type="gramStart"/>
      <w:r>
        <w:t>answer,</w:t>
      </w:r>
      <w:proofErr w:type="gramEnd"/>
      <w:r w:rsidR="00064D2D">
        <w:t xml:space="preserve"> set </w:t>
      </w:r>
      <w:r w:rsidR="00064D2D" w:rsidRPr="00064D2D">
        <w:rPr>
          <w:position w:val="-10"/>
        </w:rPr>
        <w:object w:dxaOrig="660" w:dyaOrig="320" w14:anchorId="18E2B48E">
          <v:shape id="_x0000_i1026" type="#_x0000_t75" style="width:32.85pt;height:15.8pt" o:ole="">
            <v:imagedata r:id="rId8" o:title=""/>
          </v:shape>
          <o:OLEObject Type="Embed" ProgID="Equation.DSMT4" ShapeID="_x0000_i1026" DrawAspect="Content" ObjectID="_1408986123"/>
        </w:object>
      </w:r>
      <w:r w:rsidR="00222174">
        <w:t>and rewrite it as a new equation</w:t>
      </w:r>
      <w:r w:rsidR="00064D2D">
        <w:t>.</w:t>
      </w:r>
    </w:p>
    <w:p w14:paraId="00EB1B1F" w14:textId="77777777" w:rsidR="00222174" w:rsidRDefault="00222174" w:rsidP="00222174"/>
    <w:p w14:paraId="7E43DB58" w14:textId="7667FB6B" w:rsidR="00222174" w:rsidRDefault="00222174" w:rsidP="00222174">
      <w:pPr>
        <w:ind w:left="720"/>
      </w:pPr>
      <w:proofErr w:type="gramStart"/>
      <w:r>
        <w:rPr>
          <w:i/>
        </w:rPr>
        <w:t>t</w:t>
      </w:r>
      <w:proofErr w:type="gramEnd"/>
      <w:r>
        <w:t xml:space="preserve"> =</w:t>
      </w:r>
    </w:p>
    <w:p w14:paraId="0C42B6B5" w14:textId="77777777" w:rsidR="00222174" w:rsidRDefault="00222174" w:rsidP="00222174"/>
    <w:p w14:paraId="4D6C3A31" w14:textId="453819CA" w:rsidR="00064D2D" w:rsidRDefault="00064D2D" w:rsidP="00222174">
      <w:pPr>
        <w:pStyle w:val="ListParagraph"/>
        <w:numPr>
          <w:ilvl w:val="0"/>
          <w:numId w:val="7"/>
        </w:numPr>
      </w:pPr>
      <w:r>
        <w:t xml:space="preserve">Showing your work, solve </w:t>
      </w:r>
      <w:r w:rsidR="00222174" w:rsidRPr="00064D2D">
        <w:rPr>
          <w:position w:val="-24"/>
        </w:rPr>
        <w:object w:dxaOrig="1000" w:dyaOrig="620" w14:anchorId="7EF4BC35">
          <v:shape id="_x0000_i1027" type="#_x0000_t75" style="width:49.9pt;height:30.95pt" o:ole="">
            <v:imagedata r:id="rId10" o:title=""/>
          </v:shape>
          <o:OLEObject Type="Embed" ProgID="Equation.DSMT4" ShapeID="_x0000_i1027" DrawAspect="Content" ObjectID="_1408986124"/>
        </w:object>
      </w:r>
      <w:r>
        <w:t xml:space="preserve">for </w:t>
      </w:r>
      <w:r>
        <w:rPr>
          <w:i/>
        </w:rPr>
        <w:t>v</w:t>
      </w:r>
      <w:r>
        <w:t>.</w:t>
      </w:r>
    </w:p>
    <w:p w14:paraId="14423F64" w14:textId="77777777" w:rsidR="00222174" w:rsidRDefault="00222174" w:rsidP="00222174"/>
    <w:p w14:paraId="216948D4" w14:textId="77777777" w:rsidR="00222174" w:rsidRDefault="00222174" w:rsidP="00222174"/>
    <w:p w14:paraId="5F1BB29F" w14:textId="46409EDD" w:rsidR="00222174" w:rsidRDefault="00222174" w:rsidP="00222174">
      <w:pPr>
        <w:ind w:left="720"/>
      </w:pPr>
      <w:proofErr w:type="gramStart"/>
      <w:r>
        <w:rPr>
          <w:i/>
        </w:rPr>
        <w:t>v</w:t>
      </w:r>
      <w:proofErr w:type="gramEnd"/>
      <w:r>
        <w:t xml:space="preserve"> =</w:t>
      </w:r>
    </w:p>
    <w:p w14:paraId="44A07426" w14:textId="77777777" w:rsidR="00222174" w:rsidRDefault="00222174" w:rsidP="00222174"/>
    <w:p w14:paraId="2A3AD752" w14:textId="2669DE58" w:rsidR="00064D2D" w:rsidRDefault="00A44D1D" w:rsidP="00064D2D">
      <w:pPr>
        <w:pStyle w:val="ListParagraph"/>
        <w:numPr>
          <w:ilvl w:val="0"/>
          <w:numId w:val="7"/>
        </w:numPr>
      </w:pPr>
      <w:r>
        <w:t xml:space="preserve">Using the previous </w:t>
      </w:r>
      <w:proofErr w:type="gramStart"/>
      <w:r>
        <w:t>answer</w:t>
      </w:r>
      <w:r w:rsidR="00064D2D">
        <w:t>,</w:t>
      </w:r>
      <w:proofErr w:type="gramEnd"/>
      <w:r w:rsidR="00064D2D">
        <w:t xml:space="preserve"> set </w:t>
      </w:r>
      <w:r w:rsidR="00064D2D" w:rsidRPr="00064D2D">
        <w:rPr>
          <w:position w:val="-10"/>
        </w:rPr>
        <w:object w:dxaOrig="640" w:dyaOrig="320" w14:anchorId="5F06D635">
          <v:shape id="_x0000_i1028" type="#_x0000_t75" style="width:32.2pt;height:15.8pt" o:ole="">
            <v:imagedata r:id="rId12" o:title=""/>
          </v:shape>
          <o:OLEObject Type="Embed" ProgID="Equation.DSMT4" ShapeID="_x0000_i1028" DrawAspect="Content" ObjectID="_1408986125"/>
        </w:object>
      </w:r>
      <w:r w:rsidR="00064D2D">
        <w:t xml:space="preserve"> and </w:t>
      </w:r>
      <w:r>
        <w:t>rewrite it as a new equation</w:t>
      </w:r>
      <w:r w:rsidR="00064D2D">
        <w:t>.</w:t>
      </w:r>
    </w:p>
    <w:p w14:paraId="4683907D" w14:textId="77777777" w:rsidR="00222174" w:rsidRDefault="00222174" w:rsidP="00222174"/>
    <w:p w14:paraId="6030A2E5" w14:textId="22988F2C" w:rsidR="00222174" w:rsidRDefault="00222174" w:rsidP="00222174">
      <w:pPr>
        <w:ind w:left="720"/>
      </w:pPr>
      <w:proofErr w:type="gramStart"/>
      <w:r>
        <w:rPr>
          <w:i/>
        </w:rPr>
        <w:t>v</w:t>
      </w:r>
      <w:proofErr w:type="gramEnd"/>
      <w:r>
        <w:t xml:space="preserve"> =</w:t>
      </w:r>
    </w:p>
    <w:p w14:paraId="44E62087" w14:textId="77777777" w:rsidR="00222174" w:rsidRDefault="00222174" w:rsidP="00222174"/>
    <w:p w14:paraId="16C18CFC" w14:textId="12DDAC10" w:rsidR="00064D2D" w:rsidRDefault="009E612A" w:rsidP="00222174">
      <w:pPr>
        <w:pStyle w:val="ListParagraph"/>
        <w:numPr>
          <w:ilvl w:val="0"/>
          <w:numId w:val="7"/>
        </w:numPr>
      </w:pPr>
      <w:r>
        <w:t xml:space="preserve">Using the previous </w:t>
      </w:r>
      <w:proofErr w:type="gramStart"/>
      <w:r>
        <w:t>answer,</w:t>
      </w:r>
      <w:proofErr w:type="gramEnd"/>
      <w:r>
        <w:t xml:space="preserve"> set </w:t>
      </w:r>
      <w:r w:rsidRPr="009E612A">
        <w:rPr>
          <w:position w:val="-4"/>
        </w:rPr>
        <w:object w:dxaOrig="660" w:dyaOrig="240" w14:anchorId="33351A5B">
          <v:shape id="_x0000_i1029" type="#_x0000_t75" style="width:32.85pt;height:12pt" o:ole="">
            <v:imagedata r:id="rId14" o:title=""/>
          </v:shape>
          <o:OLEObject Type="Embed" ProgID="Equation.DSMT4" ShapeID="_x0000_i1029" DrawAspect="Content" ObjectID="_1408986126"/>
        </w:object>
      </w:r>
      <w:r>
        <w:t xml:space="preserve"> and </w:t>
      </w:r>
      <w:r w:rsidR="00DA6E3F">
        <w:t xml:space="preserve">graph the </w:t>
      </w:r>
      <w:r w:rsidR="00DA6E3F" w:rsidRPr="00DA6E3F">
        <w:rPr>
          <w:i/>
        </w:rPr>
        <w:t>velocity</w:t>
      </w:r>
      <w:r w:rsidR="00DA6E3F">
        <w:t xml:space="preserve"> equation as a function of </w:t>
      </w:r>
      <w:r w:rsidR="00DA6E3F" w:rsidRPr="00DA6E3F">
        <w:rPr>
          <w:i/>
        </w:rPr>
        <w:t>time</w:t>
      </w:r>
      <w:r>
        <w:t>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</w:tblGrid>
      <w:tr w:rsidR="001D77FD" w14:paraId="4C1831D4" w14:textId="269CAB28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113670BE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08FEFD4" w14:textId="636C98F4" w:rsidR="001D77FD" w:rsidRP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02C690B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CF08ACE" w14:textId="5B5D9510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309E52B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DA95E69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597E066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E888572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6741878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EDB73F5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FC58F7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2EDE934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35EE4A3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A762984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22380CD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710F5C4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0B12A03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7A56558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F2DB9EA" w14:textId="77777777" w:rsidR="001D77FD" w:rsidRDefault="001D77FD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841F5EC" w14:textId="77777777" w:rsidR="001D77FD" w:rsidRDefault="001D77FD" w:rsidP="00064D2D">
            <w:pPr>
              <w:jc w:val="center"/>
            </w:pPr>
          </w:p>
        </w:tc>
      </w:tr>
      <w:tr w:rsidR="009E612A" w14:paraId="6DE346A7" w14:textId="7EEC8953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5349DD3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B97F92" w14:textId="7D35DAC3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A6F0EC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E5FDB09" w14:textId="32C6A9DB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E62975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75427B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283714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79E028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3D36BA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0D6B10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512F1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088098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5D1FD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69BC93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183D0E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8F0DF3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BAF2F0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AABB2F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7FCEFD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D89E398" w14:textId="77777777" w:rsidR="009E612A" w:rsidRDefault="009E612A" w:rsidP="00064D2D">
            <w:pPr>
              <w:jc w:val="center"/>
            </w:pPr>
          </w:p>
        </w:tc>
      </w:tr>
      <w:tr w:rsidR="009E612A" w14:paraId="406B9946" w14:textId="34D420AE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77CB739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1E90BE" w14:textId="16165371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630A15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6A3B30C" w14:textId="6195AD92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118AE0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AD8EDC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F26BDB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C48E7D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3F27B6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874A13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D58A3E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C958DB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8F671A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71ECB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A93811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7CC7AA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A89C86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2DA2E0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72479C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D602906" w14:textId="77777777" w:rsidR="009E612A" w:rsidRDefault="009E612A" w:rsidP="00064D2D">
            <w:pPr>
              <w:jc w:val="center"/>
            </w:pPr>
          </w:p>
        </w:tc>
      </w:tr>
      <w:tr w:rsidR="009E612A" w14:paraId="257C5BAB" w14:textId="471EBC3B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6777450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5A0C06A" w14:textId="718BDF67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28739D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302814A" w14:textId="52AB5921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226EB7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A24308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966DEC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A7E089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01C191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0FC575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BAF440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DD091F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127F4F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4ED267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8E92CF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46F230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69E88F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AF9875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1CA922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3562283" w14:textId="77777777" w:rsidR="009E612A" w:rsidRDefault="009E612A" w:rsidP="00064D2D">
            <w:pPr>
              <w:jc w:val="center"/>
            </w:pPr>
          </w:p>
        </w:tc>
      </w:tr>
      <w:tr w:rsidR="009E612A" w14:paraId="1F3B0F42" w14:textId="5F2E0D06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2BA474A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F1CE058" w14:textId="1E066BF4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733FEC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1D78574" w14:textId="68C34B7E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427AC2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04152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4AB7F6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243B29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A28183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F35AE0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962174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324361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4B67B1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9E02D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3E0D7B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C1466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8B5AD1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CBEFC0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5D6EE0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1778FAB" w14:textId="77777777" w:rsidR="009E612A" w:rsidRDefault="009E612A" w:rsidP="00064D2D">
            <w:pPr>
              <w:jc w:val="center"/>
            </w:pPr>
          </w:p>
        </w:tc>
      </w:tr>
      <w:tr w:rsidR="009E612A" w14:paraId="27CBFF11" w14:textId="37F0690F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7C8B43A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5AEEBE9" w14:textId="77683B17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934650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29CEA8A" w14:textId="10C32378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8DE800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AE1985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B9DB2F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BE8AA5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DCA7C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71E1A2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8DED46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786C1F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CFB44F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E91430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5C5E73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445253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BB28EB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C190DF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839ABA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79EC5E" w14:textId="77777777" w:rsidR="009E612A" w:rsidRDefault="009E612A" w:rsidP="00064D2D">
            <w:pPr>
              <w:jc w:val="center"/>
            </w:pPr>
          </w:p>
        </w:tc>
      </w:tr>
      <w:tr w:rsidR="009E612A" w14:paraId="0B8291A0" w14:textId="54B96094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573C65D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31C8C94" w14:textId="74AFDE2F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8E8308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949D392" w14:textId="5A145405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0465EA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6AA2BF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965BA3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EA6744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2C7918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D26915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BA2209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5C8982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6BB02E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F6A47E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B5564C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607E36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ACFB8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23B557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949CE9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F87E234" w14:textId="77777777" w:rsidR="009E612A" w:rsidRDefault="009E612A" w:rsidP="00064D2D">
            <w:pPr>
              <w:jc w:val="center"/>
            </w:pPr>
          </w:p>
        </w:tc>
      </w:tr>
      <w:tr w:rsidR="009E612A" w14:paraId="2536C8A6" w14:textId="7A7B48D9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2B195F1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7620FDD" w14:textId="19EBA298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7A11A3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807333A" w14:textId="5E9AE71D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7451CC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16DB69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9019BF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DC90A8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4A6A96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8BE8B2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0ECEE6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C827E5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6A6949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F9FEE2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581157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420EC9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E203FF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642663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C57CEA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FA0B15F" w14:textId="77777777" w:rsidR="009E612A" w:rsidRDefault="009E612A" w:rsidP="00064D2D">
            <w:pPr>
              <w:jc w:val="center"/>
            </w:pPr>
          </w:p>
        </w:tc>
      </w:tr>
      <w:tr w:rsidR="009E612A" w14:paraId="74BC3F97" w14:textId="12104301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41BC3C6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D65384B" w14:textId="7FC95BE2" w:rsidR="009E612A" w:rsidRPr="001D77FD" w:rsidRDefault="009E612A" w:rsidP="001D77FD"/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9171DD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F2D7407" w14:textId="7A7802FA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DC9283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9182FC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FEEAE4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2A1B03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FF20B9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3B28E7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411694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B011CD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4E73C3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5FE662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BA0801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75DC69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998F5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51BC9D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61A94B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4C8345A" w14:textId="77777777" w:rsidR="009E612A" w:rsidRDefault="009E612A" w:rsidP="00064D2D">
            <w:pPr>
              <w:jc w:val="center"/>
            </w:pPr>
          </w:p>
        </w:tc>
      </w:tr>
      <w:tr w:rsidR="009E612A" w14:paraId="3FAFF2AC" w14:textId="59F740F4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single" w:sz="24" w:space="0" w:color="auto"/>
              <w:right w:val="dotted" w:sz="4" w:space="0" w:color="auto"/>
            </w:tcBorders>
          </w:tcPr>
          <w:p w14:paraId="74E07BD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62FAD36C" w14:textId="6AD6F5EB" w:rsidR="009E612A" w:rsidRPr="001D77FD" w:rsidRDefault="009E612A" w:rsidP="001D77FD"/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634E747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4B8DAFA0" w14:textId="36E0A609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15975B5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6A98577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715FA2C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7CF3A6F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2A5A593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671E091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0650B83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61B6DFA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7D83AFA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3FF6596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68D1C0F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51E525D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5EEA707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62E9759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3152404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single" w:sz="24" w:space="0" w:color="auto"/>
              <w:right w:val="dotted" w:sz="4" w:space="0" w:color="auto"/>
            </w:tcBorders>
          </w:tcPr>
          <w:p w14:paraId="3B78FD19" w14:textId="77777777" w:rsidR="009E612A" w:rsidRDefault="009E612A" w:rsidP="00064D2D">
            <w:pPr>
              <w:jc w:val="center"/>
            </w:pPr>
          </w:p>
        </w:tc>
      </w:tr>
      <w:tr w:rsidR="009E612A" w14:paraId="71A5E569" w14:textId="21B2DB82" w:rsidTr="009E612A">
        <w:trPr>
          <w:jc w:val="center"/>
        </w:trPr>
        <w:tc>
          <w:tcPr>
            <w:tcW w:w="288" w:type="dxa"/>
            <w:tcBorders>
              <w:top w:val="single" w:sz="2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5BFD8FDE" w14:textId="77777777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9851A41" w14:textId="53A52C49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731B056" w14:textId="4D3C3F04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24D0AF3" w14:textId="1B4A59F7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0A9F63B" w14:textId="0E6A2696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357E2EA" w14:textId="1956F168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DA90EAA" w14:textId="3777DD00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9A45991" w14:textId="0C662803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10CBFEE" w14:textId="4619BADB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12BE666" w14:textId="64222D23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C32C832" w14:textId="0E2A7FCB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3370ACC" w14:textId="0F754DB0" w:rsidR="009E612A" w:rsidRPr="001D77FD" w:rsidRDefault="009E612A" w:rsidP="009E612A"/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59BDF7E" w14:textId="22322298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7D9D9BD" w14:textId="7865E9E5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B82EFE4" w14:textId="78CAFDBC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939DB91" w14:textId="1E7505C4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BA90624" w14:textId="0A6AFC69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E5D8351" w14:textId="4561F135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483BE5F" w14:textId="596F4669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single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D2B3DC5" w14:textId="1CED00EA" w:rsidR="009E612A" w:rsidRPr="001D77FD" w:rsidRDefault="009E612A" w:rsidP="00064D2D">
            <w:pPr>
              <w:jc w:val="center"/>
            </w:pPr>
          </w:p>
        </w:tc>
      </w:tr>
      <w:tr w:rsidR="009E612A" w14:paraId="4D39F039" w14:textId="3B4CD3DE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045EDAE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60137D2" w14:textId="02A0C65D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AAFCD3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7C753F3" w14:textId="2846AEE2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4EC50E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8E81CD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BA707B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1DF1C3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4A613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B7F6E4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2B612E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DFFE67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D68C09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6B2467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047022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F2961D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9C25C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E61A73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357FE9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CE76AB" w14:textId="77777777" w:rsidR="009E612A" w:rsidRDefault="009E612A" w:rsidP="00064D2D">
            <w:pPr>
              <w:jc w:val="center"/>
            </w:pPr>
          </w:p>
        </w:tc>
      </w:tr>
      <w:tr w:rsidR="009E612A" w14:paraId="163EB367" w14:textId="45F286BE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59BB852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9F122BC" w14:textId="6CE68917" w:rsidR="009E612A" w:rsidRPr="001D77FD" w:rsidRDefault="009E612A" w:rsidP="001D77FD"/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A3D89E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2CE44CB" w14:textId="055FE0BE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E31BF9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58FE54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C5B314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17E46E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47240F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E34118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E9196A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24C5AA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4280D7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F98DA3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5F8E10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DD89F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903441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D58F5E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8DDC7C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F45ED9E" w14:textId="77777777" w:rsidR="009E612A" w:rsidRDefault="009E612A" w:rsidP="00064D2D">
            <w:pPr>
              <w:jc w:val="center"/>
            </w:pPr>
          </w:p>
        </w:tc>
      </w:tr>
      <w:tr w:rsidR="009E612A" w14:paraId="266FCC56" w14:textId="41C7D583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42C197F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7F0CA96" w14:textId="6326371C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0C1E33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B9891C5" w14:textId="35DF40B3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71CEBA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B899BF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931506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E5B0E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DC00D3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BC8EB6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5FA924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8CA5D7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A56E79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2FF865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FD276F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82A27F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44BE09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DF29FC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FE82FE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9822A2D" w14:textId="77777777" w:rsidR="009E612A" w:rsidRDefault="009E612A" w:rsidP="00064D2D">
            <w:pPr>
              <w:jc w:val="center"/>
            </w:pPr>
          </w:p>
        </w:tc>
      </w:tr>
      <w:tr w:rsidR="009E612A" w14:paraId="542D7AC5" w14:textId="7CC7AC05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29FEC4A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DCA0F9C" w14:textId="4C1D1266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81E114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BC59336" w14:textId="39360301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5AD59A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655501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1EEFFF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8DF612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C9E0F1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6B6F3D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3B4BE2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7EF58C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31F45E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C9CC7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5B6D73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26C145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755AEB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D1B88A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4564C0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DAF8EF9" w14:textId="77777777" w:rsidR="009E612A" w:rsidRDefault="009E612A" w:rsidP="00064D2D">
            <w:pPr>
              <w:jc w:val="center"/>
            </w:pPr>
          </w:p>
        </w:tc>
      </w:tr>
      <w:tr w:rsidR="009E612A" w14:paraId="6C9EF15D" w14:textId="7151F994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6FCBC56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76131EC" w14:textId="1257BC1B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8A77B5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6C51069" w14:textId="6489E1C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1378B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0AE5E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422146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A756C3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5C547A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C5BC5E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7C4647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44F2DD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0E084B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04F8A1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6715DB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624E25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00CDC0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862EFD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6989E8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807093E" w14:textId="77777777" w:rsidR="009E612A" w:rsidRDefault="009E612A" w:rsidP="00064D2D">
            <w:pPr>
              <w:jc w:val="center"/>
            </w:pPr>
          </w:p>
        </w:tc>
      </w:tr>
      <w:tr w:rsidR="009E612A" w14:paraId="2A16E1C2" w14:textId="18FD3304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24890FE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9335640" w14:textId="4AD8249C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118B60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180A67A" w14:textId="6C338F98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F7F45E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0A96F8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F27A33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EAC8E4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CDA2C5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8E36EC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81CACA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F18EBB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49AD41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2C6E2E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2FA7C8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E87EFA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001DBB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257EE7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263973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1AD8A06" w14:textId="77777777" w:rsidR="009E612A" w:rsidRDefault="009E612A" w:rsidP="00064D2D">
            <w:pPr>
              <w:jc w:val="center"/>
            </w:pPr>
          </w:p>
        </w:tc>
      </w:tr>
      <w:tr w:rsidR="009E612A" w14:paraId="15D25F73" w14:textId="56E842E2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4ADF9E1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FC02D7E" w14:textId="6101557A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C3A401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A9E3EE0" w14:textId="7C0AFA88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3DED3D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671CF59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72C671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D7AD9E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D0768B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049D60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BA3B8CE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2F5ABF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75AC0C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FA2629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3AE167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8A0057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DFE1EA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8EB2C6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1138B0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5C8EE3F" w14:textId="77777777" w:rsidR="009E612A" w:rsidRDefault="009E612A" w:rsidP="00064D2D">
            <w:pPr>
              <w:jc w:val="center"/>
            </w:pPr>
          </w:p>
        </w:tc>
      </w:tr>
      <w:tr w:rsidR="009E612A" w14:paraId="5B952D58" w14:textId="161CA41E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42A46DE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91940C9" w14:textId="0B391D3D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4FA11D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8D74141" w14:textId="71BAC3E5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4EF131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2BCF15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5844E9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FC877A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8A26E3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A6A670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EFF62D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67FB02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3D0DD0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EBB3B7D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FE6193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962B8B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B54F482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53509A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EBF1644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3C61210" w14:textId="77777777" w:rsidR="009E612A" w:rsidRDefault="009E612A" w:rsidP="00064D2D">
            <w:pPr>
              <w:jc w:val="center"/>
            </w:pPr>
          </w:p>
        </w:tc>
      </w:tr>
      <w:tr w:rsidR="009E612A" w14:paraId="55DB7BA0" w14:textId="2124C812" w:rsidTr="009E612A">
        <w:trPr>
          <w:jc w:val="center"/>
        </w:trPr>
        <w:tc>
          <w:tcPr>
            <w:tcW w:w="288" w:type="dxa"/>
            <w:tcBorders>
              <w:top w:val="dotted" w:sz="4" w:space="0" w:color="auto"/>
              <w:left w:val="single" w:sz="24" w:space="0" w:color="auto"/>
              <w:bottom w:val="dotted" w:sz="4" w:space="0" w:color="auto"/>
              <w:right w:val="dotted" w:sz="4" w:space="0" w:color="auto"/>
            </w:tcBorders>
          </w:tcPr>
          <w:p w14:paraId="04F961C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E2832AE" w14:textId="29236090" w:rsidR="009E612A" w:rsidRPr="001D77FD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1A713D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72D29EF" w14:textId="288B4371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AAE7EE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465B66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D2D33D7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A2AAC8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2288BD5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8894258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4C30D4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9E01D93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B1C0D0B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E2D22CF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49D2170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B188F0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8346C2A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E2678EC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4F9E4A1" w14:textId="77777777" w:rsidR="009E612A" w:rsidRDefault="009E612A" w:rsidP="00064D2D">
            <w:pPr>
              <w:jc w:val="center"/>
            </w:pPr>
          </w:p>
        </w:tc>
        <w:tc>
          <w:tcPr>
            <w:tcW w:w="28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1C4C7BD" w14:textId="77777777" w:rsidR="009E612A" w:rsidRDefault="009E612A" w:rsidP="00064D2D">
            <w:pPr>
              <w:jc w:val="center"/>
            </w:pPr>
          </w:p>
        </w:tc>
      </w:tr>
    </w:tbl>
    <w:p w14:paraId="4E1838E8" w14:textId="05C3A53C" w:rsidR="00684359" w:rsidRDefault="00684359" w:rsidP="00684359">
      <w:r>
        <w:t xml:space="preserve">PIM L5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661BA866" w14:textId="77777777" w:rsidR="00684359" w:rsidRDefault="00684359" w:rsidP="001D77FD"/>
    <w:p w14:paraId="39EEC8A8" w14:textId="73FC4D34" w:rsidR="00684359" w:rsidRDefault="00357040" w:rsidP="00684359">
      <w:pPr>
        <w:pStyle w:val="ListParagraph"/>
        <w:numPr>
          <w:ilvl w:val="0"/>
          <w:numId w:val="13"/>
        </w:numPr>
      </w:pPr>
      <w:r>
        <w:t>Determine the y-intercept, slope, &amp; area “under the curve” (from 0 s to 3 s) for the following graphs:</w:t>
      </w:r>
    </w:p>
    <w:p w14:paraId="0C249F34" w14:textId="6BF000CB" w:rsidR="00357040" w:rsidRDefault="00E54938" w:rsidP="00E54938">
      <w:pPr>
        <w:pStyle w:val="ListParagraph"/>
      </w:pPr>
      <w:r>
        <w:rPr>
          <w:noProof/>
        </w:rPr>
        <w:drawing>
          <wp:inline distT="0" distB="0" distL="0" distR="0" wp14:anchorId="0C094AB2" wp14:editId="01332C72">
            <wp:extent cx="4800600" cy="311538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3graph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722" cy="3115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58A5A" w14:textId="23FF83C4" w:rsidR="00187939" w:rsidRDefault="00187939" w:rsidP="00187939">
      <w:pPr>
        <w:pStyle w:val="ListParagraph"/>
      </w:pPr>
      <w:proofErr w:type="gramStart"/>
      <w:r w:rsidRPr="007133F2">
        <w:rPr>
          <w:i/>
        </w:rPr>
        <w:t>y</w:t>
      </w:r>
      <w:proofErr w:type="gramEnd"/>
      <w:r>
        <w:t>-Intercept:</w:t>
      </w:r>
      <w:r>
        <w:tab/>
      </w:r>
      <w:r>
        <w:tab/>
      </w:r>
      <w:r>
        <w:tab/>
        <w:t>Slope:</w:t>
      </w:r>
      <w:r>
        <w:tab/>
      </w:r>
      <w:r>
        <w:tab/>
      </w:r>
      <w:r>
        <w:tab/>
        <w:t>Area (from 0</w:t>
      </w:r>
      <w:r>
        <w:sym w:font="Symbol" w:char="F0AE"/>
      </w:r>
      <w:r>
        <w:t>3):</w:t>
      </w:r>
    </w:p>
    <w:p w14:paraId="7538F8F6" w14:textId="77777777" w:rsidR="00187939" w:rsidRDefault="00187939" w:rsidP="00E54938">
      <w:pPr>
        <w:pStyle w:val="ListParagraph"/>
      </w:pPr>
    </w:p>
    <w:p w14:paraId="5A186AD0" w14:textId="5DF198D2" w:rsidR="006E5EA8" w:rsidRDefault="00E54938" w:rsidP="006E5EA8">
      <w:pPr>
        <w:pStyle w:val="ListParagraph"/>
      </w:pPr>
      <w:r>
        <w:rPr>
          <w:noProof/>
        </w:rPr>
        <w:drawing>
          <wp:inline distT="0" distB="0" distL="0" distR="0" wp14:anchorId="35B6B7B1" wp14:editId="69D41DED">
            <wp:extent cx="4800600" cy="3115389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xgraph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1726" cy="311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E5EA8" w:rsidRPr="006E5EA8">
        <w:t xml:space="preserve"> </w:t>
      </w:r>
    </w:p>
    <w:p w14:paraId="75C69290" w14:textId="77777777" w:rsidR="006E5EA8" w:rsidRDefault="006E5EA8" w:rsidP="006E5EA8">
      <w:pPr>
        <w:pStyle w:val="ListParagraph"/>
      </w:pPr>
      <w:proofErr w:type="gramStart"/>
      <w:r w:rsidRPr="007133F2">
        <w:rPr>
          <w:i/>
        </w:rPr>
        <w:t>y</w:t>
      </w:r>
      <w:proofErr w:type="gramEnd"/>
      <w:r>
        <w:t>-Intercept:</w:t>
      </w:r>
      <w:r>
        <w:tab/>
      </w:r>
      <w:r>
        <w:tab/>
      </w:r>
      <w:r>
        <w:tab/>
        <w:t>Slope:</w:t>
      </w:r>
      <w:r>
        <w:tab/>
      </w:r>
      <w:r>
        <w:tab/>
      </w:r>
      <w:r>
        <w:tab/>
        <w:t>Area (from 0</w:t>
      </w:r>
      <w:r>
        <w:sym w:font="Symbol" w:char="F0AE"/>
      </w:r>
      <w:r>
        <w:t>3):</w:t>
      </w:r>
    </w:p>
    <w:p w14:paraId="3C5F9FA2" w14:textId="1B480A10" w:rsidR="00E54938" w:rsidRDefault="00E54938" w:rsidP="00E54938">
      <w:pPr>
        <w:pStyle w:val="ListParagraph"/>
      </w:pPr>
    </w:p>
    <w:p w14:paraId="34C0AFDC" w14:textId="5A44F6C4" w:rsidR="00E54938" w:rsidRDefault="00E54938" w:rsidP="00E54938">
      <w:pPr>
        <w:pStyle w:val="ListParagraph"/>
      </w:pPr>
    </w:p>
    <w:p w14:paraId="18808988" w14:textId="3A270EA9" w:rsidR="006E5EA8" w:rsidRDefault="00E54938" w:rsidP="006E5EA8">
      <w:pPr>
        <w:pStyle w:val="ListParagraph"/>
      </w:pPr>
      <w:r>
        <w:rPr>
          <w:noProof/>
        </w:rPr>
        <w:drawing>
          <wp:inline distT="0" distB="0" distL="0" distR="0" wp14:anchorId="592092A9" wp14:editId="48665BE9">
            <wp:extent cx="4800600" cy="3115389"/>
            <wp:effectExtent l="0" t="0" r="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-x+3graph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722" cy="3115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E5EA8" w:rsidRPr="006E5EA8">
        <w:t xml:space="preserve"> </w:t>
      </w:r>
    </w:p>
    <w:p w14:paraId="1628E6B3" w14:textId="77777777" w:rsidR="006E5EA8" w:rsidRDefault="006E5EA8" w:rsidP="006E5EA8">
      <w:pPr>
        <w:pStyle w:val="ListParagraph"/>
      </w:pPr>
      <w:proofErr w:type="gramStart"/>
      <w:r w:rsidRPr="007133F2">
        <w:rPr>
          <w:i/>
        </w:rPr>
        <w:t>y</w:t>
      </w:r>
      <w:proofErr w:type="gramEnd"/>
      <w:r>
        <w:t>-Intercept:</w:t>
      </w:r>
      <w:r>
        <w:tab/>
      </w:r>
      <w:r>
        <w:tab/>
      </w:r>
      <w:r>
        <w:tab/>
        <w:t>Slope:</w:t>
      </w:r>
      <w:r>
        <w:tab/>
      </w:r>
      <w:r>
        <w:tab/>
      </w:r>
      <w:r>
        <w:tab/>
        <w:t>Area (from 0</w:t>
      </w:r>
      <w:r>
        <w:sym w:font="Symbol" w:char="F0AE"/>
      </w:r>
      <w:r>
        <w:t>3):</w:t>
      </w:r>
    </w:p>
    <w:p w14:paraId="6913C9A8" w14:textId="3AB1FC15" w:rsidR="00E54938" w:rsidRDefault="00E54938" w:rsidP="00E54938">
      <w:pPr>
        <w:pStyle w:val="ListParagraph"/>
      </w:pPr>
    </w:p>
    <w:p w14:paraId="076A34A0" w14:textId="7207FA4D" w:rsidR="006E5EA8" w:rsidRDefault="00E54938" w:rsidP="006E5EA8">
      <w:pPr>
        <w:pStyle w:val="ListParagraph"/>
      </w:pPr>
      <w:r>
        <w:rPr>
          <w:noProof/>
        </w:rPr>
        <w:drawing>
          <wp:inline distT="0" distB="0" distL="0" distR="0" wp14:anchorId="12E4BCFD" wp14:editId="67A97138">
            <wp:extent cx="4800600" cy="3115389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-x+4graph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3115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E5EA8" w:rsidRPr="006E5EA8">
        <w:t xml:space="preserve"> </w:t>
      </w:r>
    </w:p>
    <w:p w14:paraId="10719FB1" w14:textId="77777777" w:rsidR="006E5EA8" w:rsidRDefault="006E5EA8" w:rsidP="006E5EA8">
      <w:pPr>
        <w:pStyle w:val="ListParagraph"/>
      </w:pPr>
      <w:proofErr w:type="gramStart"/>
      <w:r w:rsidRPr="007133F2">
        <w:rPr>
          <w:i/>
        </w:rPr>
        <w:t>y</w:t>
      </w:r>
      <w:proofErr w:type="gramEnd"/>
      <w:r>
        <w:t>-Intercept:</w:t>
      </w:r>
      <w:r>
        <w:tab/>
      </w:r>
      <w:r>
        <w:tab/>
      </w:r>
      <w:r>
        <w:tab/>
        <w:t>Slope:</w:t>
      </w:r>
      <w:r>
        <w:tab/>
      </w:r>
      <w:r>
        <w:tab/>
      </w:r>
      <w:r>
        <w:tab/>
        <w:t>Area (from 0</w:t>
      </w:r>
      <w:r>
        <w:sym w:font="Symbol" w:char="F0AE"/>
      </w:r>
      <w:r>
        <w:t>3):</w:t>
      </w:r>
    </w:p>
    <w:p w14:paraId="19E0C7A6" w14:textId="498BCA82" w:rsidR="00E54938" w:rsidRDefault="00E54938" w:rsidP="00E54938">
      <w:pPr>
        <w:pStyle w:val="ListParagraph"/>
      </w:pPr>
    </w:p>
    <w:p w14:paraId="3DA68FFE" w14:textId="77777777" w:rsidR="00684359" w:rsidRDefault="00684359" w:rsidP="001D77FD"/>
    <w:p w14:paraId="118753B5" w14:textId="77777777" w:rsidR="00E54938" w:rsidRDefault="00E54938">
      <w:r>
        <w:br w:type="page"/>
      </w:r>
    </w:p>
    <w:p w14:paraId="78F8DB32" w14:textId="22BB9672" w:rsidR="00A44D1D" w:rsidRDefault="001D77FD" w:rsidP="001D77FD">
      <w:r>
        <w:t>PIM L</w:t>
      </w:r>
      <w:r w:rsidR="00684359">
        <w:t>6</w:t>
      </w:r>
      <w:r>
        <w:t xml:space="preserve">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4C9CFE23" w14:textId="77777777" w:rsidR="001D77FD" w:rsidRDefault="001D77FD" w:rsidP="001D77FD"/>
    <w:p w14:paraId="00C18741" w14:textId="5294C7F0" w:rsidR="0035671B" w:rsidRPr="0035671B" w:rsidRDefault="0035671B" w:rsidP="006F69F1">
      <w:pPr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>Any measurement of position, distance, or speed must be mad</w:t>
      </w:r>
      <w:r>
        <w:rPr>
          <w:rFonts w:cs="Arial"/>
          <w:bCs/>
        </w:rPr>
        <w:t>e with respect to a __________</w:t>
      </w:r>
      <w:r w:rsidR="006F69F1">
        <w:rPr>
          <w:rFonts w:cs="Arial"/>
          <w:bCs/>
        </w:rPr>
        <w:t>__________</w:t>
      </w:r>
      <w:r>
        <w:rPr>
          <w:rFonts w:cs="Arial"/>
          <w:bCs/>
        </w:rPr>
        <w:t>.</w:t>
      </w:r>
      <w:r w:rsidR="006F69F1">
        <w:rPr>
          <w:rFonts w:cs="Arial"/>
          <w:color w:val="535353"/>
        </w:rPr>
        <w:br/>
      </w:r>
    </w:p>
    <w:p w14:paraId="7905AB3E" w14:textId="77DE630D" w:rsidR="0035671B" w:rsidRPr="0035671B" w:rsidRDefault="0035671B" w:rsidP="006F69F1">
      <w:pPr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>How far the object is from its starting point, regardless of how it got there is cal</w:t>
      </w:r>
      <w:r>
        <w:rPr>
          <w:rFonts w:cs="Arial"/>
          <w:bCs/>
        </w:rPr>
        <w:t xml:space="preserve">led </w:t>
      </w:r>
      <w:r w:rsidR="006F69F1">
        <w:rPr>
          <w:rFonts w:cs="Arial"/>
          <w:bCs/>
        </w:rPr>
        <w:t>____________________</w:t>
      </w:r>
      <w:r>
        <w:rPr>
          <w:rFonts w:cs="Arial"/>
          <w:bCs/>
        </w:rPr>
        <w:t>.</w:t>
      </w:r>
      <w:r w:rsidR="006F69F1">
        <w:rPr>
          <w:rFonts w:cs="Arial"/>
        </w:rPr>
        <w:br/>
      </w:r>
    </w:p>
    <w:p w14:paraId="06FD73BE" w14:textId="4B8AE3AE" w:rsidR="0035671B" w:rsidRPr="0035671B" w:rsidRDefault="0035671B" w:rsidP="006F69F1">
      <w:pPr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>The measurement of the actual path</w:t>
      </w:r>
      <w:r>
        <w:rPr>
          <w:rFonts w:cs="Arial"/>
          <w:bCs/>
        </w:rPr>
        <w:t xml:space="preserve"> traveled is called </w:t>
      </w:r>
      <w:r w:rsidR="006F69F1">
        <w:rPr>
          <w:rFonts w:cs="Arial"/>
          <w:bCs/>
        </w:rPr>
        <w:t>____________________</w:t>
      </w:r>
      <w:r>
        <w:rPr>
          <w:rFonts w:cs="Arial"/>
          <w:bCs/>
        </w:rPr>
        <w:t>.</w:t>
      </w:r>
      <w:r w:rsidR="006F69F1">
        <w:rPr>
          <w:rFonts w:cs="Arial"/>
        </w:rPr>
        <w:br/>
      </w:r>
    </w:p>
    <w:p w14:paraId="7C94B1E7" w14:textId="2A91C32A" w:rsidR="0035671B" w:rsidRPr="0035671B" w:rsidRDefault="0035671B" w:rsidP="006F69F1">
      <w:pPr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>The change in</w:t>
      </w:r>
      <w:r>
        <w:rPr>
          <w:rFonts w:cs="Arial"/>
          <w:bCs/>
        </w:rPr>
        <w:t xml:space="preserve"> position is called </w:t>
      </w:r>
      <w:r w:rsidR="006F69F1">
        <w:rPr>
          <w:rFonts w:cs="Arial"/>
          <w:bCs/>
        </w:rPr>
        <w:t>____________________</w:t>
      </w:r>
      <w:r>
        <w:rPr>
          <w:rFonts w:cs="Arial"/>
          <w:bCs/>
        </w:rPr>
        <w:t>.</w:t>
      </w:r>
      <w:r w:rsidR="006F69F1">
        <w:rPr>
          <w:rFonts w:cs="Arial"/>
          <w:bCs/>
        </w:rPr>
        <w:br/>
      </w:r>
    </w:p>
    <w:p w14:paraId="751BE97A" w14:textId="2B662DF2" w:rsidR="0035671B" w:rsidRPr="0035671B" w:rsidRDefault="0035671B" w:rsidP="006F69F1">
      <w:pPr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 xml:space="preserve">The formula </w:t>
      </w:r>
      <w:r>
        <w:rPr>
          <w:rFonts w:cs="Arial"/>
          <w:bCs/>
        </w:rPr>
        <w:t xml:space="preserve">for displacement is </w:t>
      </w:r>
      <w:r w:rsidR="006F69F1">
        <w:rPr>
          <w:rFonts w:cs="Arial"/>
          <w:bCs/>
        </w:rPr>
        <w:t>____________________</w:t>
      </w:r>
      <w:r>
        <w:rPr>
          <w:rFonts w:cs="Arial"/>
          <w:bCs/>
        </w:rPr>
        <w:t>.</w:t>
      </w:r>
    </w:p>
    <w:p w14:paraId="4AD8D34C" w14:textId="2026820F" w:rsidR="0035671B" w:rsidRPr="0035671B" w:rsidRDefault="0035671B" w:rsidP="006F69F1">
      <w:pPr>
        <w:widowControl w:val="0"/>
        <w:numPr>
          <w:ilvl w:val="1"/>
          <w:numId w:val="10"/>
        </w:numPr>
        <w:autoSpaceDE w:val="0"/>
        <w:autoSpaceDN w:val="0"/>
        <w:adjustRightInd w:val="0"/>
        <w:rPr>
          <w:rFonts w:cs="Arial"/>
        </w:rPr>
      </w:pPr>
      <w:proofErr w:type="spellStart"/>
      <w:r w:rsidRPr="0035671B">
        <w:rPr>
          <w:rFonts w:cs="Arial"/>
        </w:rPr>
        <w:t>Δ</w:t>
      </w:r>
      <w:r w:rsidRPr="007133F2">
        <w:rPr>
          <w:rFonts w:cs="Arial"/>
          <w:i/>
        </w:rPr>
        <w:t>x</w:t>
      </w:r>
      <w:proofErr w:type="spellEnd"/>
      <w:r w:rsidRPr="0035671B">
        <w:rPr>
          <w:rFonts w:cs="Arial"/>
        </w:rPr>
        <w:t xml:space="preserve"> = </w:t>
      </w:r>
      <w:r w:rsidRPr="007133F2">
        <w:rPr>
          <w:rFonts w:cs="Arial"/>
          <w:i/>
        </w:rPr>
        <w:t>x</w:t>
      </w:r>
      <w:r w:rsidRPr="006F69F1">
        <w:rPr>
          <w:rFonts w:cs="Arial"/>
          <w:vertAlign w:val="subscript"/>
        </w:rPr>
        <w:t>1</w:t>
      </w:r>
      <w:r w:rsidRPr="0035671B">
        <w:rPr>
          <w:rFonts w:cs="Arial"/>
        </w:rPr>
        <w:t xml:space="preserve"> – </w:t>
      </w:r>
      <w:r w:rsidRPr="007133F2">
        <w:rPr>
          <w:rFonts w:cs="Arial"/>
          <w:i/>
        </w:rPr>
        <w:t>x</w:t>
      </w:r>
      <w:r w:rsidR="006F69F1" w:rsidRPr="006F69F1">
        <w:rPr>
          <w:rFonts w:cs="Arial"/>
          <w:bCs/>
          <w:vertAlign w:val="subscript"/>
        </w:rPr>
        <w:t>2</w:t>
      </w:r>
    </w:p>
    <w:p w14:paraId="7B2EF83A" w14:textId="0A4B9C68" w:rsidR="0035671B" w:rsidRPr="0035671B" w:rsidRDefault="0035671B" w:rsidP="006F69F1">
      <w:pPr>
        <w:widowControl w:val="0"/>
        <w:numPr>
          <w:ilvl w:val="1"/>
          <w:numId w:val="10"/>
        </w:numPr>
        <w:autoSpaceDE w:val="0"/>
        <w:autoSpaceDN w:val="0"/>
        <w:adjustRightInd w:val="0"/>
        <w:rPr>
          <w:rFonts w:cs="Arial"/>
        </w:rPr>
      </w:pPr>
      <w:proofErr w:type="spellStart"/>
      <w:r w:rsidRPr="0035671B">
        <w:rPr>
          <w:rFonts w:cs="Arial"/>
        </w:rPr>
        <w:t>Δ</w:t>
      </w:r>
      <w:r w:rsidRPr="007133F2">
        <w:rPr>
          <w:rFonts w:cs="Arial"/>
          <w:i/>
        </w:rPr>
        <w:t>x</w:t>
      </w:r>
      <w:proofErr w:type="spellEnd"/>
      <w:r w:rsidRPr="0035671B">
        <w:rPr>
          <w:rFonts w:cs="Arial"/>
        </w:rPr>
        <w:t xml:space="preserve"> = </w:t>
      </w:r>
      <w:r w:rsidRPr="007133F2">
        <w:rPr>
          <w:rFonts w:cs="Arial"/>
          <w:i/>
        </w:rPr>
        <w:t>x</w:t>
      </w:r>
      <w:r w:rsidR="006F69F1" w:rsidRPr="006F69F1">
        <w:rPr>
          <w:rFonts w:cs="Arial"/>
          <w:bCs/>
          <w:vertAlign w:val="subscript"/>
        </w:rPr>
        <w:t>2</w:t>
      </w:r>
      <w:r w:rsidRPr="0035671B">
        <w:rPr>
          <w:rFonts w:cs="Arial"/>
        </w:rPr>
        <w:t xml:space="preserve"> – </w:t>
      </w:r>
      <w:r w:rsidRPr="007133F2">
        <w:rPr>
          <w:rFonts w:cs="Arial"/>
          <w:i/>
        </w:rPr>
        <w:t>x</w:t>
      </w:r>
      <w:r w:rsidR="006F69F1" w:rsidRPr="006F69F1">
        <w:rPr>
          <w:rFonts w:cs="Arial"/>
          <w:vertAlign w:val="subscript"/>
        </w:rPr>
        <w:t>1</w:t>
      </w:r>
    </w:p>
    <w:p w14:paraId="53F5BF4E" w14:textId="74B97FC1" w:rsidR="0035671B" w:rsidRPr="006F69F1" w:rsidRDefault="0035671B" w:rsidP="006F69F1">
      <w:pPr>
        <w:pStyle w:val="ListParagraph"/>
        <w:widowControl w:val="0"/>
        <w:numPr>
          <w:ilvl w:val="1"/>
          <w:numId w:val="10"/>
        </w:numPr>
        <w:autoSpaceDE w:val="0"/>
        <w:autoSpaceDN w:val="0"/>
        <w:adjustRightInd w:val="0"/>
        <w:rPr>
          <w:rFonts w:cs="Arial"/>
        </w:rPr>
      </w:pPr>
      <w:proofErr w:type="spellStart"/>
      <w:r w:rsidRPr="006F69F1">
        <w:rPr>
          <w:rFonts w:cs="Arial"/>
        </w:rPr>
        <w:t>Δ</w:t>
      </w:r>
      <w:r w:rsidRPr="007133F2">
        <w:rPr>
          <w:rFonts w:cs="Arial"/>
          <w:i/>
        </w:rPr>
        <w:t>x</w:t>
      </w:r>
      <w:proofErr w:type="spellEnd"/>
      <w:r w:rsidRPr="006F69F1">
        <w:rPr>
          <w:rFonts w:cs="Arial"/>
        </w:rPr>
        <w:t xml:space="preserve"> = </w:t>
      </w:r>
      <w:r w:rsidRPr="007133F2">
        <w:rPr>
          <w:rFonts w:cs="Arial"/>
          <w:i/>
        </w:rPr>
        <w:t>x</w:t>
      </w:r>
      <w:r w:rsidR="006F69F1" w:rsidRPr="006F69F1">
        <w:rPr>
          <w:rFonts w:cs="Arial"/>
          <w:vertAlign w:val="subscript"/>
        </w:rPr>
        <w:t>1</w:t>
      </w:r>
      <w:r w:rsidRPr="006F69F1">
        <w:rPr>
          <w:rFonts w:cs="Arial"/>
        </w:rPr>
        <w:t xml:space="preserve"> + </w:t>
      </w:r>
      <w:r w:rsidRPr="007133F2">
        <w:rPr>
          <w:rFonts w:cs="Arial"/>
          <w:i/>
        </w:rPr>
        <w:t>x</w:t>
      </w:r>
      <w:r w:rsidR="006F69F1" w:rsidRPr="006F69F1">
        <w:rPr>
          <w:rFonts w:cs="Arial"/>
          <w:bCs/>
          <w:vertAlign w:val="subscript"/>
        </w:rPr>
        <w:t>2</w:t>
      </w:r>
    </w:p>
    <w:p w14:paraId="2A38AEB4" w14:textId="30979154" w:rsidR="0035671B" w:rsidRPr="006F69F1" w:rsidRDefault="0035671B" w:rsidP="006F69F1">
      <w:pPr>
        <w:pStyle w:val="ListParagraph"/>
        <w:widowControl w:val="0"/>
        <w:numPr>
          <w:ilvl w:val="1"/>
          <w:numId w:val="10"/>
        </w:numPr>
        <w:autoSpaceDE w:val="0"/>
        <w:autoSpaceDN w:val="0"/>
        <w:adjustRightInd w:val="0"/>
        <w:rPr>
          <w:rFonts w:cs="Arial"/>
        </w:rPr>
      </w:pPr>
      <w:proofErr w:type="spellStart"/>
      <w:r w:rsidRPr="006F69F1">
        <w:rPr>
          <w:rFonts w:cs="Arial"/>
        </w:rPr>
        <w:t>Δ</w:t>
      </w:r>
      <w:r w:rsidRPr="007133F2">
        <w:rPr>
          <w:rFonts w:cs="Arial"/>
          <w:i/>
        </w:rPr>
        <w:t>x</w:t>
      </w:r>
      <w:proofErr w:type="spellEnd"/>
      <w:r w:rsidRPr="006F69F1">
        <w:rPr>
          <w:rFonts w:cs="Arial"/>
        </w:rPr>
        <w:t xml:space="preserve"> = </w:t>
      </w:r>
      <w:r w:rsidRPr="007133F2">
        <w:rPr>
          <w:rFonts w:cs="Arial"/>
          <w:i/>
        </w:rPr>
        <w:t>x</w:t>
      </w:r>
      <w:r w:rsidR="006F69F1" w:rsidRPr="006F69F1">
        <w:rPr>
          <w:rFonts w:cs="Arial"/>
          <w:vertAlign w:val="subscript"/>
        </w:rPr>
        <w:t>1</w:t>
      </w:r>
      <w:r w:rsidRPr="006F69F1">
        <w:rPr>
          <w:rFonts w:cs="Arial"/>
        </w:rPr>
        <w:t xml:space="preserve"> – </w:t>
      </w:r>
      <w:r w:rsidRPr="007133F2">
        <w:rPr>
          <w:rFonts w:cs="Arial"/>
          <w:i/>
        </w:rPr>
        <w:t>x</w:t>
      </w:r>
      <w:r w:rsidR="006F69F1" w:rsidRPr="006F69F1">
        <w:rPr>
          <w:rFonts w:cs="Arial"/>
          <w:bCs/>
          <w:vertAlign w:val="subscript"/>
        </w:rPr>
        <w:t>2</w:t>
      </w:r>
      <w:r w:rsidRPr="006F69F1">
        <w:rPr>
          <w:rFonts w:cs="Arial"/>
        </w:rPr>
        <w:t xml:space="preserve"> or </w:t>
      </w:r>
      <w:proofErr w:type="spellStart"/>
      <w:r w:rsidRPr="006F69F1">
        <w:rPr>
          <w:rFonts w:cs="Arial"/>
        </w:rPr>
        <w:t>Δ</w:t>
      </w:r>
      <w:r w:rsidRPr="007133F2">
        <w:rPr>
          <w:rFonts w:cs="Arial"/>
          <w:i/>
        </w:rPr>
        <w:t>x</w:t>
      </w:r>
      <w:proofErr w:type="spellEnd"/>
      <w:r w:rsidRPr="006F69F1">
        <w:rPr>
          <w:rFonts w:cs="Arial"/>
        </w:rPr>
        <w:t xml:space="preserve"> = </w:t>
      </w:r>
      <w:r w:rsidRPr="007133F2">
        <w:rPr>
          <w:rFonts w:cs="Arial"/>
          <w:i/>
        </w:rPr>
        <w:t>x</w:t>
      </w:r>
      <w:r w:rsidR="006F69F1" w:rsidRPr="006F69F1">
        <w:rPr>
          <w:rFonts w:cs="Arial"/>
          <w:bCs/>
          <w:vertAlign w:val="subscript"/>
        </w:rPr>
        <w:t>2</w:t>
      </w:r>
      <w:r w:rsidRPr="006F69F1">
        <w:rPr>
          <w:rFonts w:cs="Arial"/>
        </w:rPr>
        <w:t xml:space="preserve"> – </w:t>
      </w:r>
      <w:r w:rsidRPr="007133F2">
        <w:rPr>
          <w:rFonts w:cs="Arial"/>
          <w:i/>
        </w:rPr>
        <w:t>x</w:t>
      </w:r>
      <w:r w:rsidR="006F69F1" w:rsidRPr="006F69F1">
        <w:rPr>
          <w:rFonts w:cs="Arial"/>
          <w:vertAlign w:val="subscript"/>
        </w:rPr>
        <w:t>1</w:t>
      </w:r>
      <w:r w:rsidR="006F69F1">
        <w:rPr>
          <w:rFonts w:cs="Arial"/>
        </w:rPr>
        <w:br/>
      </w:r>
    </w:p>
    <w:p w14:paraId="2E18E4AF" w14:textId="3E78C7C1" w:rsidR="0035671B" w:rsidRPr="0035671B" w:rsidRDefault="0035671B" w:rsidP="006F69F1">
      <w:pPr>
        <w:widowControl w:val="0"/>
        <w:numPr>
          <w:ilvl w:val="0"/>
          <w:numId w:val="10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 xml:space="preserve">If </w:t>
      </w:r>
      <w:r w:rsidRPr="007133F2">
        <w:rPr>
          <w:rFonts w:cs="Arial"/>
          <w:bCs/>
          <w:i/>
        </w:rPr>
        <w:t>x</w:t>
      </w:r>
      <w:r w:rsidR="006F69F1" w:rsidRPr="006F69F1">
        <w:rPr>
          <w:rFonts w:cs="Arial"/>
          <w:bCs/>
          <w:vertAlign w:val="subscript"/>
        </w:rPr>
        <w:t>2</w:t>
      </w:r>
      <w:r w:rsidRPr="0035671B">
        <w:rPr>
          <w:rFonts w:cs="Arial"/>
          <w:bCs/>
        </w:rPr>
        <w:t xml:space="preserve"> &gt; </w:t>
      </w:r>
      <w:r w:rsidRPr="007133F2">
        <w:rPr>
          <w:rFonts w:cs="Arial"/>
          <w:bCs/>
          <w:i/>
        </w:rPr>
        <w:t>x</w:t>
      </w:r>
      <w:r w:rsidR="006F69F1" w:rsidRPr="006F69F1">
        <w:rPr>
          <w:rFonts w:cs="Arial"/>
          <w:vertAlign w:val="subscript"/>
        </w:rPr>
        <w:t>1</w:t>
      </w:r>
      <w:r w:rsidRPr="0035671B">
        <w:rPr>
          <w:rFonts w:cs="Arial"/>
          <w:bCs/>
        </w:rPr>
        <w:t xml:space="preserve">, then </w:t>
      </w:r>
      <w:r>
        <w:rPr>
          <w:rFonts w:cs="Arial"/>
          <w:bCs/>
        </w:rPr>
        <w:t xml:space="preserve">the displacement is </w:t>
      </w:r>
      <w:r w:rsidR="006F69F1">
        <w:rPr>
          <w:rFonts w:cs="Arial"/>
          <w:bCs/>
        </w:rPr>
        <w:t>____________________</w:t>
      </w:r>
      <w:r>
        <w:rPr>
          <w:rFonts w:cs="Arial"/>
          <w:bCs/>
        </w:rPr>
        <w:t>.</w:t>
      </w:r>
      <w:r w:rsidR="006F69F1">
        <w:rPr>
          <w:rFonts w:cs="Arial"/>
          <w:bCs/>
        </w:rPr>
        <w:br/>
      </w:r>
    </w:p>
    <w:p w14:paraId="6F174C2F" w14:textId="7EA85842" w:rsidR="0035671B" w:rsidRPr="0035671B" w:rsidRDefault="0035671B" w:rsidP="006F69F1">
      <w:pPr>
        <w:widowControl w:val="0"/>
        <w:numPr>
          <w:ilvl w:val="0"/>
          <w:numId w:val="10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 xml:space="preserve">If </w:t>
      </w:r>
      <w:r w:rsidRPr="007133F2">
        <w:rPr>
          <w:rFonts w:cs="Arial"/>
          <w:bCs/>
          <w:i/>
        </w:rPr>
        <w:t>x</w:t>
      </w:r>
      <w:r w:rsidR="006F69F1" w:rsidRPr="006F69F1">
        <w:rPr>
          <w:rFonts w:cs="Arial"/>
          <w:bCs/>
          <w:vertAlign w:val="subscript"/>
        </w:rPr>
        <w:t>2</w:t>
      </w:r>
      <w:r w:rsidRPr="0035671B">
        <w:rPr>
          <w:rFonts w:cs="Arial"/>
          <w:bCs/>
        </w:rPr>
        <w:t xml:space="preserve"> &lt; </w:t>
      </w:r>
      <w:r w:rsidRPr="007133F2">
        <w:rPr>
          <w:rFonts w:cs="Arial"/>
          <w:bCs/>
          <w:i/>
        </w:rPr>
        <w:t>x</w:t>
      </w:r>
      <w:r w:rsidR="006F69F1" w:rsidRPr="006F69F1">
        <w:rPr>
          <w:rFonts w:cs="Arial"/>
          <w:vertAlign w:val="subscript"/>
        </w:rPr>
        <w:t>1</w:t>
      </w:r>
      <w:r w:rsidRPr="0035671B">
        <w:rPr>
          <w:rFonts w:cs="Arial"/>
          <w:bCs/>
        </w:rPr>
        <w:t xml:space="preserve">, then </w:t>
      </w:r>
      <w:r>
        <w:rPr>
          <w:rFonts w:cs="Arial"/>
          <w:bCs/>
        </w:rPr>
        <w:t xml:space="preserve">the displacement is </w:t>
      </w:r>
      <w:r w:rsidR="006F69F1">
        <w:rPr>
          <w:rFonts w:cs="Arial"/>
          <w:bCs/>
        </w:rPr>
        <w:t>____________________</w:t>
      </w:r>
      <w:r>
        <w:rPr>
          <w:rFonts w:cs="Arial"/>
          <w:bCs/>
        </w:rPr>
        <w:t>.</w:t>
      </w:r>
      <w:r w:rsidR="006F69F1">
        <w:rPr>
          <w:rFonts w:cs="Arial"/>
          <w:bCs/>
        </w:rPr>
        <w:br/>
      </w:r>
    </w:p>
    <w:p w14:paraId="07CA8A30" w14:textId="3D6CCAEC" w:rsidR="0035671B" w:rsidRPr="0035671B" w:rsidRDefault="0035671B" w:rsidP="006F69F1">
      <w:pPr>
        <w:widowControl w:val="0"/>
        <w:numPr>
          <w:ilvl w:val="0"/>
          <w:numId w:val="10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 xml:space="preserve">If </w:t>
      </w:r>
      <w:r w:rsidRPr="007133F2">
        <w:rPr>
          <w:rFonts w:cs="Arial"/>
          <w:bCs/>
          <w:i/>
        </w:rPr>
        <w:t>x</w:t>
      </w:r>
      <w:r w:rsidRPr="006F69F1">
        <w:rPr>
          <w:rFonts w:cs="Arial"/>
          <w:bCs/>
          <w:vertAlign w:val="subscript"/>
        </w:rPr>
        <w:t>2</w:t>
      </w:r>
      <w:r w:rsidRPr="0035671B">
        <w:rPr>
          <w:rFonts w:cs="Arial"/>
          <w:bCs/>
        </w:rPr>
        <w:t xml:space="preserve"> = </w:t>
      </w:r>
      <w:r w:rsidRPr="007133F2">
        <w:rPr>
          <w:rFonts w:cs="Arial"/>
          <w:bCs/>
          <w:i/>
        </w:rPr>
        <w:t>x</w:t>
      </w:r>
      <w:r w:rsidR="006F69F1" w:rsidRPr="006F69F1">
        <w:rPr>
          <w:rFonts w:cs="Arial"/>
          <w:vertAlign w:val="subscript"/>
        </w:rPr>
        <w:t>1</w:t>
      </w:r>
      <w:r w:rsidRPr="0035671B">
        <w:rPr>
          <w:rFonts w:cs="Arial"/>
          <w:bCs/>
        </w:rPr>
        <w:t xml:space="preserve">, then </w:t>
      </w:r>
      <w:r>
        <w:rPr>
          <w:rFonts w:cs="Arial"/>
          <w:bCs/>
        </w:rPr>
        <w:t xml:space="preserve">the displacement is </w:t>
      </w:r>
      <w:r w:rsidR="006F69F1">
        <w:rPr>
          <w:rFonts w:cs="Arial"/>
          <w:bCs/>
        </w:rPr>
        <w:t>____________________</w:t>
      </w:r>
      <w:r>
        <w:rPr>
          <w:rFonts w:cs="Arial"/>
          <w:bCs/>
        </w:rPr>
        <w:t>.</w:t>
      </w:r>
      <w:r w:rsidR="006F69F1">
        <w:rPr>
          <w:rFonts w:cs="Arial"/>
          <w:bCs/>
        </w:rPr>
        <w:br/>
      </w:r>
    </w:p>
    <w:p w14:paraId="5B8ED67C" w14:textId="75534B0D" w:rsidR="006F69F1" w:rsidRPr="0035671B" w:rsidRDefault="006F69F1" w:rsidP="006F69F1">
      <w:pPr>
        <w:widowControl w:val="0"/>
        <w:numPr>
          <w:ilvl w:val="0"/>
          <w:numId w:val="10"/>
        </w:numPr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 xml:space="preserve">The </w:t>
      </w:r>
      <w:r>
        <w:rPr>
          <w:rFonts w:cs="Arial"/>
          <w:bCs/>
        </w:rPr>
        <w:t>unit</w:t>
      </w:r>
      <w:r w:rsidRPr="0035671B">
        <w:rPr>
          <w:rFonts w:cs="Arial"/>
          <w:bCs/>
        </w:rPr>
        <w:t xml:space="preserve"> </w:t>
      </w:r>
      <w:r>
        <w:rPr>
          <w:rFonts w:cs="Arial"/>
          <w:bCs/>
        </w:rPr>
        <w:t>for displacement is ____________________.</w:t>
      </w:r>
      <w:r>
        <w:rPr>
          <w:rFonts w:cs="Arial"/>
          <w:bCs/>
        </w:rPr>
        <w:br/>
      </w:r>
    </w:p>
    <w:p w14:paraId="7FCB6074" w14:textId="1B60B56F" w:rsidR="0035671B" w:rsidRPr="0035671B" w:rsidRDefault="0035671B" w:rsidP="006F69F1">
      <w:pPr>
        <w:widowControl w:val="0"/>
        <w:numPr>
          <w:ilvl w:val="0"/>
          <w:numId w:val="10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 xml:space="preserve">What is </w:t>
      </w:r>
      <w:r w:rsidR="00945CEA" w:rsidRPr="00B163A7">
        <w:rPr>
          <w:rFonts w:cs="Arial"/>
          <w:bCs/>
        </w:rPr>
        <w:t>Jerry-the-</w:t>
      </w:r>
      <w:r w:rsidR="00945CEA">
        <w:rPr>
          <w:rFonts w:cs="Arial"/>
          <w:bCs/>
        </w:rPr>
        <w:t>R</w:t>
      </w:r>
      <w:r w:rsidR="00945CEA" w:rsidRPr="00B163A7">
        <w:rPr>
          <w:rFonts w:cs="Arial"/>
          <w:bCs/>
        </w:rPr>
        <w:t>ace-</w:t>
      </w:r>
      <w:r w:rsidR="00945CEA">
        <w:rPr>
          <w:rFonts w:cs="Arial"/>
          <w:bCs/>
        </w:rPr>
        <w:t>Car-D</w:t>
      </w:r>
      <w:r w:rsidR="00945CEA" w:rsidRPr="00B163A7">
        <w:rPr>
          <w:rFonts w:cs="Arial"/>
          <w:bCs/>
        </w:rPr>
        <w:t>river</w:t>
      </w:r>
      <w:r w:rsidRPr="0035671B">
        <w:rPr>
          <w:rFonts w:cs="Arial"/>
          <w:bCs/>
        </w:rPr>
        <w:t>’s TOTAL DISPLACEMENT if he drives 150 feet down the road before putting it into reverse to pickup his girlfriend that he left at a Richmond truck stop and has now walked 25 feet in the other direc</w:t>
      </w:r>
      <w:r w:rsidR="00CD6116">
        <w:rPr>
          <w:rFonts w:cs="Arial"/>
          <w:bCs/>
        </w:rPr>
        <w:t>tion before he arrives? (Note: Alt</w:t>
      </w:r>
      <w:r w:rsidRPr="0035671B">
        <w:rPr>
          <w:rFonts w:cs="Arial"/>
          <w:bCs/>
        </w:rPr>
        <w:t xml:space="preserve">hough it was not a positive move on his part to leave his girlfriend, let’s make his initial </w:t>
      </w:r>
      <w:r>
        <w:rPr>
          <w:rFonts w:cs="Arial"/>
          <w:bCs/>
        </w:rPr>
        <w:t>direction of motion “positive”)</w:t>
      </w:r>
      <w:r w:rsidR="006F69F1">
        <w:rPr>
          <w:rFonts w:cs="Arial"/>
          <w:bCs/>
        </w:rPr>
        <w:br/>
      </w:r>
      <w:r w:rsidR="006F69F1">
        <w:rPr>
          <w:rFonts w:cs="Arial"/>
          <w:bCs/>
        </w:rPr>
        <w:br/>
      </w:r>
      <w:r w:rsidR="006F69F1">
        <w:rPr>
          <w:rFonts w:cs="Arial"/>
          <w:bCs/>
        </w:rPr>
        <w:br/>
      </w:r>
    </w:p>
    <w:p w14:paraId="3DCE6586" w14:textId="47A9D3BB" w:rsidR="001D77FD" w:rsidRPr="0035671B" w:rsidRDefault="0035671B" w:rsidP="006F69F1">
      <w:pPr>
        <w:widowControl w:val="0"/>
        <w:numPr>
          <w:ilvl w:val="0"/>
          <w:numId w:val="10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35671B">
        <w:rPr>
          <w:rFonts w:cs="Arial"/>
          <w:bCs/>
        </w:rPr>
        <w:t xml:space="preserve">What is </w:t>
      </w:r>
      <w:r w:rsidR="00945CEA" w:rsidRPr="00B163A7">
        <w:rPr>
          <w:rFonts w:cs="Arial"/>
          <w:bCs/>
        </w:rPr>
        <w:t>Jerry-the-</w:t>
      </w:r>
      <w:r w:rsidR="00945CEA">
        <w:rPr>
          <w:rFonts w:cs="Arial"/>
          <w:bCs/>
        </w:rPr>
        <w:t>R</w:t>
      </w:r>
      <w:r w:rsidR="00945CEA" w:rsidRPr="00B163A7">
        <w:rPr>
          <w:rFonts w:cs="Arial"/>
          <w:bCs/>
        </w:rPr>
        <w:t>ace-</w:t>
      </w:r>
      <w:r w:rsidR="00945CEA">
        <w:rPr>
          <w:rFonts w:cs="Arial"/>
          <w:bCs/>
        </w:rPr>
        <w:t>Car-D</w:t>
      </w:r>
      <w:r w:rsidR="00945CEA" w:rsidRPr="00B163A7">
        <w:rPr>
          <w:rFonts w:cs="Arial"/>
          <w:bCs/>
        </w:rPr>
        <w:t>river</w:t>
      </w:r>
      <w:r w:rsidRPr="0035671B">
        <w:rPr>
          <w:rFonts w:cs="Arial"/>
          <w:bCs/>
        </w:rPr>
        <w:t>’s TOTAL DISTANCE TRAVELED if he drives 150 feet down the road before putting it into reverse to pickup his girlfriend that he left at a Richmond truck stop and has now walked 25 feet in the other direc</w:t>
      </w:r>
      <w:r w:rsidR="00CD6116">
        <w:rPr>
          <w:rFonts w:cs="Arial"/>
          <w:bCs/>
        </w:rPr>
        <w:t>tion before he arrives? (Note AGAIN: Alt</w:t>
      </w:r>
      <w:r w:rsidRPr="0035671B">
        <w:rPr>
          <w:rFonts w:cs="Arial"/>
          <w:bCs/>
        </w:rPr>
        <w:t xml:space="preserve">hough it was not a positive move on his part to leave his girlfriend, let’s make his initial </w:t>
      </w:r>
      <w:r>
        <w:rPr>
          <w:rFonts w:cs="Arial"/>
          <w:bCs/>
        </w:rPr>
        <w:t>direction of motion “positive”)</w:t>
      </w:r>
    </w:p>
    <w:p w14:paraId="3DA44806" w14:textId="77777777" w:rsidR="0035671B" w:rsidRDefault="0035671B" w:rsidP="001D77FD"/>
    <w:p w14:paraId="43756B76" w14:textId="0AA8574D" w:rsidR="00B163A7" w:rsidRDefault="00B163A7">
      <w:r>
        <w:br w:type="page"/>
      </w:r>
    </w:p>
    <w:p w14:paraId="77977D06" w14:textId="18DA3B26" w:rsidR="008B1800" w:rsidRPr="00CE2D6A" w:rsidRDefault="008B1800" w:rsidP="008B1800">
      <w:r w:rsidRPr="00CE2D6A">
        <w:t>PIM L</w:t>
      </w:r>
      <w:r w:rsidR="00425757">
        <w:t>7</w:t>
      </w:r>
      <w:r w:rsidRPr="00CE2D6A">
        <w:t xml:space="preserve"> </w:t>
      </w:r>
      <w:r w:rsidR="007C549E">
        <w:t xml:space="preserve">(Block Pt. 1) </w:t>
      </w:r>
      <w:proofErr w:type="gramStart"/>
      <w:r w:rsidR="007C549E">
        <w:t>DO</w:t>
      </w:r>
      <w:proofErr w:type="gramEnd"/>
      <w:r w:rsidR="007C549E">
        <w:t xml:space="preserve"> NOW! </w:t>
      </w:r>
      <w:r w:rsidR="007C549E">
        <w:tab/>
      </w:r>
      <w:r w:rsidR="007C549E">
        <w:tab/>
      </w:r>
      <w:r w:rsidR="007C549E">
        <w:tab/>
      </w:r>
      <w:r w:rsidR="007C549E">
        <w:tab/>
      </w:r>
      <w:r w:rsidRPr="00CE2D6A">
        <w:t>Name</w:t>
      </w:r>
      <w:proofErr w:type="gramStart"/>
      <w:r w:rsidRPr="00CE2D6A">
        <w:t>:_</w:t>
      </w:r>
      <w:proofErr w:type="gramEnd"/>
      <w:r w:rsidRPr="00CE2D6A">
        <w:t>_______________________</w:t>
      </w:r>
    </w:p>
    <w:p w14:paraId="09A4547B" w14:textId="77777777" w:rsidR="008B1800" w:rsidRPr="00CE2D6A" w:rsidRDefault="008B1800" w:rsidP="00B163A7"/>
    <w:p w14:paraId="54CB9F14" w14:textId="182842B2" w:rsidR="008B1800" w:rsidRPr="00CE2D6A" w:rsidRDefault="008B1800" w:rsidP="008B1800">
      <w:pPr>
        <w:pStyle w:val="NormalWeb"/>
        <w:numPr>
          <w:ilvl w:val="0"/>
          <w:numId w:val="18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</w:t>
      </w:r>
      <w:r w:rsidR="005965E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</w:t>
      </w: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</w:t>
      </w: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proofErr w:type="gramStart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Suppose</w:t>
      </w:r>
      <w:proofErr w:type="gramEnd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that an object travels from one point in space to another.  Make a comparison between the displacement and the distance traveled.</w:t>
      </w:r>
    </w:p>
    <w:p w14:paraId="4734ABDE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The displacement is either greater than or equal to the distance traveled.</w:t>
      </w:r>
    </w:p>
    <w:p w14:paraId="4AB24D99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The displacement is always equal to the distance traveled.</w:t>
      </w:r>
    </w:p>
    <w:p w14:paraId="3557C5BE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The displacement is either less than or equal to the distance traveled.</w:t>
      </w:r>
    </w:p>
    <w:p w14:paraId="0349D7BA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 xml:space="preserve">The displacement can </w:t>
      </w:r>
      <w:proofErr w:type="gramStart"/>
      <w:r w:rsidRPr="00CE2D6A">
        <w:rPr>
          <w:rFonts w:eastAsia="Osaka" w:cs="Osaka"/>
          <w:bCs/>
          <w:color w:val="000000" w:themeColor="text1"/>
        </w:rPr>
        <w:t>be either</w:t>
      </w:r>
      <w:proofErr w:type="gramEnd"/>
      <w:r w:rsidRPr="00CE2D6A">
        <w:rPr>
          <w:rFonts w:eastAsia="Osaka" w:cs="Osaka"/>
          <w:bCs/>
          <w:color w:val="000000" w:themeColor="text1"/>
        </w:rPr>
        <w:t xml:space="preserve"> greater than, smaller than, or equal to the distance traveled.</w:t>
      </w:r>
    </w:p>
    <w:p w14:paraId="068CCD1A" w14:textId="77777777" w:rsidR="00CE2D6A" w:rsidRPr="00CE2D6A" w:rsidRDefault="00CE2D6A" w:rsidP="00CE2D6A">
      <w:pPr>
        <w:pStyle w:val="NormalWeb"/>
        <w:tabs>
          <w:tab w:val="left" w:pos="720"/>
        </w:tabs>
        <w:spacing w:before="115" w:beforeAutospacing="0" w:after="0" w:afterAutospacing="0"/>
        <w:textAlignment w:val="baseline"/>
        <w:rPr>
          <w:rFonts w:asciiTheme="minorHAnsi" w:hAnsiTheme="minorHAnsi"/>
          <w:sz w:val="24"/>
          <w:szCs w:val="24"/>
        </w:rPr>
      </w:pPr>
    </w:p>
    <w:p w14:paraId="1901062F" w14:textId="02933D3B" w:rsidR="008B1800" w:rsidRPr="00CE2D6A" w:rsidRDefault="008B1800" w:rsidP="008B1800">
      <w:pPr>
        <w:pStyle w:val="NormalWeb"/>
        <w:numPr>
          <w:ilvl w:val="0"/>
          <w:numId w:val="18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proofErr w:type="gramStart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Suppose</w:t>
      </w:r>
      <w:proofErr w:type="gramEnd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that an object travels from one point in space to another.  When is the only time the displacement equals distance traveled.</w:t>
      </w:r>
    </w:p>
    <w:p w14:paraId="5756F5B1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When the displacement is in a straight line.</w:t>
      </w:r>
    </w:p>
    <w:p w14:paraId="3E1C5F1E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When the displacement is changes direction.</w:t>
      </w:r>
    </w:p>
    <w:p w14:paraId="6179D73D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When the distance traveled is in a straight line.</w:t>
      </w:r>
    </w:p>
    <w:p w14:paraId="1A433B18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When the traveled path changes direction.</w:t>
      </w:r>
    </w:p>
    <w:p w14:paraId="4B5B3F00" w14:textId="77777777" w:rsidR="00CE2D6A" w:rsidRPr="00CE2D6A" w:rsidRDefault="00CE2D6A" w:rsidP="00CE2D6A">
      <w:pPr>
        <w:pStyle w:val="NormalWeb"/>
        <w:tabs>
          <w:tab w:val="left" w:pos="720"/>
        </w:tabs>
        <w:spacing w:before="115" w:beforeAutospacing="0" w:after="0" w:afterAutospacing="0"/>
        <w:textAlignment w:val="baseline"/>
        <w:rPr>
          <w:rFonts w:asciiTheme="minorHAnsi" w:hAnsiTheme="minorHAnsi"/>
          <w:sz w:val="24"/>
          <w:szCs w:val="24"/>
        </w:rPr>
      </w:pPr>
    </w:p>
    <w:p w14:paraId="31D8D6D3" w14:textId="65A0AA77" w:rsidR="008B1800" w:rsidRPr="00CE2D6A" w:rsidRDefault="008B1800" w:rsidP="008B1800">
      <w:pPr>
        <w:pStyle w:val="NormalWeb"/>
        <w:numPr>
          <w:ilvl w:val="0"/>
          <w:numId w:val="18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proofErr w:type="gramStart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An</w:t>
      </w:r>
      <w:proofErr w:type="gramEnd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object moves 15.0 m north and then 9.0 m south.  Find both the distance traveled and magnitude of the displacement vector.  Let north be the positive direction.</w:t>
      </w:r>
    </w:p>
    <w:p w14:paraId="66B62003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6.0 m, 24.0 m.</w:t>
      </w:r>
    </w:p>
    <w:p w14:paraId="73F6F83D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24.0 m, 6.0 m.</w:t>
      </w:r>
    </w:p>
    <w:p w14:paraId="649E449A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24.0 m, 24.0 m.</w:t>
      </w:r>
    </w:p>
    <w:p w14:paraId="26BABF4F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6.0 m, 6.0 m.</w:t>
      </w:r>
    </w:p>
    <w:p w14:paraId="63CD0590" w14:textId="77777777" w:rsidR="00CE2D6A" w:rsidRPr="00CE2D6A" w:rsidRDefault="00CE2D6A" w:rsidP="00CE2D6A">
      <w:pPr>
        <w:pStyle w:val="NormalWeb"/>
        <w:tabs>
          <w:tab w:val="left" w:pos="720"/>
        </w:tabs>
        <w:spacing w:before="115" w:beforeAutospacing="0" w:after="0" w:afterAutospacing="0"/>
        <w:textAlignment w:val="baseline"/>
        <w:rPr>
          <w:rFonts w:asciiTheme="minorHAnsi" w:hAnsiTheme="minorHAnsi"/>
          <w:sz w:val="24"/>
          <w:szCs w:val="24"/>
        </w:rPr>
      </w:pPr>
    </w:p>
    <w:p w14:paraId="7DD069D7" w14:textId="5FB8939D" w:rsidR="008B1800" w:rsidRPr="00CE2D6A" w:rsidRDefault="008B1800" w:rsidP="008B1800">
      <w:pPr>
        <w:pStyle w:val="NormalWeb"/>
        <w:numPr>
          <w:ilvl w:val="0"/>
          <w:numId w:val="18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proofErr w:type="gramStart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An</w:t>
      </w:r>
      <w:proofErr w:type="gramEnd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object moves 15.0 m north and then 9.0 m south.  How would the directions of motion and the object</w:t>
      </w: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  <w:lang w:eastAsia="ja-JP"/>
        </w:rPr>
        <w:t>’</w:t>
      </w:r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s final displacement be described as </w:t>
      </w:r>
      <w:proofErr w:type="gramStart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numbers.</w:t>
      </w:r>
      <w:proofErr w:type="gramEnd"/>
      <w:r w:rsidRPr="00CE2D6A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 Let north be the positive direction.</w:t>
      </w:r>
    </w:p>
    <w:p w14:paraId="3F7953B8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15.0 m, 9.0 m; 6.0 m.</w:t>
      </w:r>
    </w:p>
    <w:p w14:paraId="2C8D8200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15.0 m, -9.0 m; -6.0 m.</w:t>
      </w:r>
    </w:p>
    <w:p w14:paraId="4BC110C4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15.0 m, -9.0 m; 6.0 m.</w:t>
      </w:r>
    </w:p>
    <w:p w14:paraId="48AD1614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-15.0 m, 9.0 m; -6.0 m.</w:t>
      </w:r>
    </w:p>
    <w:p w14:paraId="3334E62B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Both c and d</w:t>
      </w:r>
    </w:p>
    <w:p w14:paraId="0F6EBE7D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All of the above</w:t>
      </w:r>
    </w:p>
    <w:p w14:paraId="268E8419" w14:textId="77777777" w:rsidR="008B1800" w:rsidRPr="00CE2D6A" w:rsidRDefault="008B1800" w:rsidP="008B1800">
      <w:pPr>
        <w:pStyle w:val="ListParagraph"/>
        <w:numPr>
          <w:ilvl w:val="1"/>
          <w:numId w:val="18"/>
        </w:numPr>
        <w:textAlignment w:val="baseline"/>
        <w:rPr>
          <w:rFonts w:eastAsia="Times New Roman" w:cs="Times New Roman"/>
        </w:rPr>
      </w:pPr>
      <w:r w:rsidRPr="00CE2D6A">
        <w:rPr>
          <w:rFonts w:eastAsia="Osaka" w:cs="Osaka"/>
          <w:bCs/>
          <w:color w:val="000000" w:themeColor="text1"/>
        </w:rPr>
        <w:t>None of the above</w:t>
      </w:r>
    </w:p>
    <w:p w14:paraId="6E0EF67C" w14:textId="77777777" w:rsidR="00CE2D6A" w:rsidRPr="00CE2D6A" w:rsidRDefault="00CE2D6A" w:rsidP="00CE2D6A">
      <w:pPr>
        <w:pStyle w:val="NormalWeb"/>
        <w:tabs>
          <w:tab w:val="left" w:pos="720"/>
        </w:tabs>
        <w:spacing w:before="115" w:beforeAutospacing="0" w:after="0" w:afterAutospacing="0"/>
        <w:textAlignment w:val="baseline"/>
        <w:rPr>
          <w:rFonts w:asciiTheme="minorHAnsi" w:hAnsiTheme="minorHAnsi"/>
          <w:sz w:val="24"/>
          <w:szCs w:val="24"/>
        </w:rPr>
      </w:pPr>
    </w:p>
    <w:p w14:paraId="20C940F0" w14:textId="77777777" w:rsidR="00CE2D6A" w:rsidRDefault="00CE2D6A">
      <w:pPr>
        <w:rPr>
          <w:bCs/>
          <w:color w:val="000000" w:themeColor="text1"/>
        </w:rPr>
      </w:pPr>
      <w:r>
        <w:rPr>
          <w:bCs/>
          <w:color w:val="000000" w:themeColor="text1"/>
        </w:rPr>
        <w:br w:type="page"/>
      </w:r>
    </w:p>
    <w:p w14:paraId="661E0183" w14:textId="72464969" w:rsidR="008B1800" w:rsidRPr="005965EA" w:rsidRDefault="008B1800" w:rsidP="008B1800">
      <w:pPr>
        <w:pStyle w:val="NormalWeb"/>
        <w:numPr>
          <w:ilvl w:val="0"/>
          <w:numId w:val="18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>_______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ab/>
      </w:r>
      <w:proofErr w:type="gramStart"/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>An</w:t>
      </w:r>
      <w:proofErr w:type="gramEnd"/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 object moves </w:t>
      </w:r>
      <w:r w:rsidRPr="00CE2D6A">
        <w:rPr>
          <w:rFonts w:asciiTheme="minorHAnsi" w:hAnsiTheme="minorHAnsi" w:cstheme="minorBidi"/>
          <w:bCs/>
          <w:color w:val="C0504D" w:themeColor="accent2"/>
          <w:sz w:val="24"/>
          <w:szCs w:val="24"/>
        </w:rPr>
        <w:t>15.0 m north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 and then </w:t>
      </w:r>
      <w:r w:rsidRPr="00CE2D6A">
        <w:rPr>
          <w:rFonts w:asciiTheme="minorHAnsi" w:hAnsiTheme="minorHAnsi" w:cstheme="minorBidi"/>
          <w:bCs/>
          <w:color w:val="930C11"/>
          <w:sz w:val="24"/>
          <w:szCs w:val="24"/>
        </w:rPr>
        <w:t>9.0 m south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.  Graph the directions of motion </w:t>
      </w:r>
      <w:r w:rsidR="005965E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(preferably 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>in two different colors</w:t>
      </w:r>
      <w:r w:rsidR="005965E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>)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 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  <w:u w:val="single"/>
        </w:rPr>
        <w:t>and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 identify the object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  <w:lang w:eastAsia="ja-JP"/>
        </w:rPr>
        <w:t>’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s final displacement as an </w:t>
      </w:r>
      <w:r w:rsidRPr="00CE2D6A">
        <w:rPr>
          <w:rFonts w:asciiTheme="minorHAnsi" w:hAnsiTheme="minorHAnsi" w:cstheme="minorBidi"/>
          <w:bCs/>
          <w:color w:val="00A200"/>
          <w:sz w:val="24"/>
          <w:szCs w:val="24"/>
        </w:rPr>
        <w:t>arrow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.  Let north be the positive </w:t>
      </w:r>
      <w:r w:rsidRPr="00CE2D6A">
        <w:rPr>
          <w:rFonts w:asciiTheme="minorHAnsi" w:hAnsiTheme="minorHAnsi" w:cstheme="minorBidi"/>
          <w:bCs/>
          <w:i/>
          <w:iCs/>
          <w:color w:val="C0504D" w:themeColor="accent2"/>
          <w:sz w:val="24"/>
          <w:szCs w:val="24"/>
        </w:rPr>
        <w:t>x</w:t>
      </w:r>
      <w:r w:rsidRPr="00CE2D6A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-direction. </w:t>
      </w:r>
    </w:p>
    <w:p w14:paraId="5B935485" w14:textId="77777777" w:rsidR="005965EA" w:rsidRPr="00CE2D6A" w:rsidRDefault="005965EA" w:rsidP="005965EA">
      <w:pPr>
        <w:pStyle w:val="NormalWeb"/>
        <w:tabs>
          <w:tab w:val="left" w:pos="720"/>
        </w:tabs>
        <w:spacing w:before="115" w:beforeAutospacing="0" w:after="0" w:afterAutospacing="0"/>
        <w:textAlignment w:val="baseline"/>
        <w:rPr>
          <w:rFonts w:asciiTheme="minorHAnsi" w:hAnsiTheme="minorHAnsi"/>
          <w:sz w:val="24"/>
          <w:szCs w:val="24"/>
        </w:rPr>
      </w:pPr>
    </w:p>
    <w:p w14:paraId="25473B42" w14:textId="7D5CC660" w:rsidR="008B1800" w:rsidRPr="00CE2D6A" w:rsidRDefault="008B1800" w:rsidP="00B163A7">
      <w:r w:rsidRPr="00CE2D6A">
        <w:rPr>
          <w:noProof/>
        </w:rPr>
        <w:drawing>
          <wp:inline distT="0" distB="0" distL="0" distR="0" wp14:anchorId="6B3350B4" wp14:editId="1C4B3F87">
            <wp:extent cx="5486400" cy="2874010"/>
            <wp:effectExtent l="0" t="0" r="0" b="0"/>
            <wp:docPr id="3148805" name="Picture 5" descr="x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8805" name="Picture 5" descr="x-graph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7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0049AB8F" w14:textId="77777777" w:rsidR="008B1800" w:rsidRPr="00CE2D6A" w:rsidRDefault="008B1800" w:rsidP="00B163A7"/>
    <w:p w14:paraId="05D0EADD" w14:textId="77777777" w:rsidR="008B1800" w:rsidRDefault="008B1800">
      <w:r>
        <w:br w:type="page"/>
      </w:r>
    </w:p>
    <w:p w14:paraId="6BBA4F05" w14:textId="295A3493" w:rsidR="007C549E" w:rsidRDefault="007C549E" w:rsidP="007C549E">
      <w:r>
        <w:t xml:space="preserve">PIM L8 (Block Pt. 2)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657658A4" w14:textId="77777777" w:rsidR="007C549E" w:rsidRDefault="007C549E"/>
    <w:p w14:paraId="5598B797" w14:textId="27263418" w:rsidR="0066676C" w:rsidRPr="0049621B" w:rsidRDefault="00614092">
      <w:proofErr w:type="gramStart"/>
      <w:r w:rsidRPr="0049621B">
        <w:t>Moon-wal</w:t>
      </w:r>
      <w:r w:rsidR="0049621B">
        <w:t>king</w:t>
      </w:r>
      <w:proofErr w:type="gramEnd"/>
      <w:r w:rsidR="0049621B">
        <w:t xml:space="preserve"> Velocity Practice Problems</w:t>
      </w:r>
    </w:p>
    <w:p w14:paraId="3C8C173F" w14:textId="77777777" w:rsidR="0066676C" w:rsidRPr="0049621B" w:rsidRDefault="0066676C" w:rsidP="0049621B">
      <w:pPr>
        <w:pStyle w:val="NormalWeb"/>
        <w:numPr>
          <w:ilvl w:val="0"/>
          <w:numId w:val="24"/>
        </w:numPr>
        <w:spacing w:before="86" w:beforeAutospacing="0" w:after="0" w:afterAutospacing="0" w:line="216" w:lineRule="auto"/>
        <w:textAlignment w:val="baseline"/>
        <w:rPr>
          <w:rFonts w:asciiTheme="minorHAnsi" w:hAnsiTheme="minorHAnsi"/>
          <w:sz w:val="24"/>
          <w:szCs w:val="24"/>
        </w:rPr>
      </w:pP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What is the average velocity, </w:t>
      </w:r>
      <w:r w:rsidRPr="0049621B">
        <w:rPr>
          <w:rFonts w:asciiTheme="minorHAnsi" w:hAnsiTheme="minorHAnsi" w:cstheme="minorBidi"/>
          <w:bCs/>
          <w:i/>
          <w:iCs/>
          <w:color w:val="000000" w:themeColor="text1"/>
          <w:sz w:val="24"/>
          <w:szCs w:val="24"/>
        </w:rPr>
        <w:t>v</w:t>
      </w:r>
      <w:proofErr w:type="spellStart"/>
      <w:r w:rsidRPr="0049621B">
        <w:rPr>
          <w:rFonts w:asciiTheme="minorHAnsi" w:hAnsiTheme="minorHAnsi" w:cstheme="minorBidi"/>
          <w:bCs/>
          <w:color w:val="000000" w:themeColor="text1"/>
          <w:position w:val="-9"/>
          <w:sz w:val="24"/>
          <w:szCs w:val="24"/>
          <w:vertAlign w:val="subscript"/>
        </w:rPr>
        <w:t>ave</w:t>
      </w:r>
      <w:proofErr w:type="spellEnd"/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, for a 1984 </w:t>
      </w: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  <w:lang w:eastAsia="ja-JP"/>
        </w:rPr>
        <w:t>“</w:t>
      </w: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>moon-walking</w:t>
      </w: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  <w:lang w:eastAsia="ja-JP"/>
        </w:rPr>
        <w:t>”</w:t>
      </w: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 </w:t>
      </w:r>
      <w:proofErr w:type="gramStart"/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>pop-star</w:t>
      </w:r>
      <w:proofErr w:type="gramEnd"/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 moving across the stage from 10 m to 30 m in 20 s?</w:t>
      </w:r>
    </w:p>
    <w:p w14:paraId="6564A7E6" w14:textId="77777777" w:rsidR="0066676C" w:rsidRPr="0049621B" w:rsidRDefault="0066676C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>Identify what you are trying to find:</w:t>
      </w:r>
      <w:r w:rsidRPr="0049621B">
        <w:rPr>
          <w:bCs/>
          <w:color w:val="000000" w:themeColor="text1"/>
        </w:rPr>
        <w:br/>
        <w:t xml:space="preserve"> Find _____.</w:t>
      </w:r>
    </w:p>
    <w:p w14:paraId="6189FE7D" w14:textId="77777777" w:rsidR="0066676C" w:rsidRPr="0049621B" w:rsidRDefault="0066676C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>Identify the given information:</w:t>
      </w:r>
      <w:r w:rsidRPr="0049621B">
        <w:rPr>
          <w:bCs/>
          <w:color w:val="000000" w:themeColor="text1"/>
        </w:rPr>
        <w:br/>
        <w:t xml:space="preserve"> </w:t>
      </w:r>
      <w:r w:rsidRPr="0049621B">
        <w:rPr>
          <w:bCs/>
          <w:i/>
          <w:iCs/>
          <w:color w:val="000000" w:themeColor="text1"/>
        </w:rPr>
        <w:t>x</w:t>
      </w:r>
      <w:r w:rsidRPr="0049621B">
        <w:rPr>
          <w:bCs/>
          <w:color w:val="000000" w:themeColor="text1"/>
          <w:position w:val="-9"/>
          <w:vertAlign w:val="subscript"/>
        </w:rPr>
        <w:t>1</w:t>
      </w:r>
      <w:r w:rsidRPr="0049621B">
        <w:rPr>
          <w:bCs/>
          <w:color w:val="000000" w:themeColor="text1"/>
        </w:rPr>
        <w:t xml:space="preserve"> = _____</w:t>
      </w:r>
      <w:r w:rsidRPr="0049621B">
        <w:rPr>
          <w:bCs/>
          <w:color w:val="000000" w:themeColor="text1"/>
        </w:rPr>
        <w:br/>
        <w:t xml:space="preserve"> </w:t>
      </w:r>
      <w:r w:rsidRPr="0049621B">
        <w:rPr>
          <w:bCs/>
          <w:i/>
          <w:iCs/>
          <w:color w:val="000000" w:themeColor="text1"/>
        </w:rPr>
        <w:t>x</w:t>
      </w:r>
      <w:r w:rsidRPr="0049621B">
        <w:rPr>
          <w:bCs/>
          <w:color w:val="000000" w:themeColor="text1"/>
          <w:position w:val="-9"/>
          <w:vertAlign w:val="subscript"/>
        </w:rPr>
        <w:t>2</w:t>
      </w:r>
      <w:r w:rsidRPr="0049621B">
        <w:rPr>
          <w:bCs/>
          <w:color w:val="000000" w:themeColor="text1"/>
        </w:rPr>
        <w:t xml:space="preserve"> = _____ </w:t>
      </w:r>
      <w:r w:rsidRPr="0049621B">
        <w:rPr>
          <w:bCs/>
          <w:color w:val="000000" w:themeColor="text1"/>
        </w:rPr>
        <w:br/>
        <w:t xml:space="preserve"> </w:t>
      </w:r>
      <w:proofErr w:type="spellStart"/>
      <w:r w:rsidRPr="0049621B">
        <w:rPr>
          <w:bCs/>
          <w:color w:val="000000" w:themeColor="text1"/>
        </w:rPr>
        <w:t>Δ</w:t>
      </w:r>
      <w:r w:rsidRPr="0049621B">
        <w:rPr>
          <w:bCs/>
          <w:i/>
          <w:iCs/>
          <w:color w:val="000000" w:themeColor="text1"/>
        </w:rPr>
        <w:t>t</w:t>
      </w:r>
      <w:proofErr w:type="spellEnd"/>
      <w:r w:rsidRPr="0049621B">
        <w:rPr>
          <w:bCs/>
          <w:color w:val="000000" w:themeColor="text1"/>
        </w:rPr>
        <w:t xml:space="preserve"> = _____</w:t>
      </w:r>
    </w:p>
    <w:p w14:paraId="2F825362" w14:textId="35C59FF5" w:rsidR="0049621B" w:rsidRPr="0049621B" w:rsidRDefault="0049621B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>Draw a picture.</w:t>
      </w:r>
    </w:p>
    <w:p w14:paraId="05F4FCBF" w14:textId="77777777" w:rsidR="0066676C" w:rsidRPr="0049621B" w:rsidRDefault="0066676C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 xml:space="preserve">Write down the formula that </w:t>
      </w:r>
      <w:r w:rsidRPr="0049621B">
        <w:rPr>
          <w:bCs/>
          <w:color w:val="000000" w:themeColor="text1"/>
        </w:rPr>
        <w:br/>
        <w:t xml:space="preserve">contains </w:t>
      </w:r>
      <w:r w:rsidRPr="0049621B">
        <w:rPr>
          <w:bCs/>
          <w:i/>
          <w:iCs/>
          <w:color w:val="000000" w:themeColor="text1"/>
        </w:rPr>
        <w:t>v</w:t>
      </w:r>
      <w:proofErr w:type="spellStart"/>
      <w:r w:rsidRPr="0049621B">
        <w:rPr>
          <w:bCs/>
          <w:color w:val="000000" w:themeColor="text1"/>
          <w:position w:val="-9"/>
          <w:vertAlign w:val="subscript"/>
        </w:rPr>
        <w:t>ave</w:t>
      </w:r>
      <w:proofErr w:type="spellEnd"/>
      <w:r w:rsidRPr="0049621B">
        <w:rPr>
          <w:bCs/>
          <w:color w:val="000000" w:themeColor="text1"/>
        </w:rPr>
        <w:t xml:space="preserve">, </w:t>
      </w:r>
      <w:r w:rsidRPr="0049621B">
        <w:rPr>
          <w:bCs/>
          <w:i/>
          <w:iCs/>
          <w:color w:val="000000" w:themeColor="text1"/>
        </w:rPr>
        <w:t>x</w:t>
      </w:r>
      <w:r w:rsidRPr="0049621B">
        <w:rPr>
          <w:bCs/>
          <w:color w:val="000000" w:themeColor="text1"/>
          <w:position w:val="-9"/>
          <w:vertAlign w:val="subscript"/>
        </w:rPr>
        <w:t>1</w:t>
      </w:r>
      <w:r w:rsidRPr="0049621B">
        <w:rPr>
          <w:bCs/>
          <w:color w:val="000000" w:themeColor="text1"/>
        </w:rPr>
        <w:t xml:space="preserve">, </w:t>
      </w:r>
      <w:r w:rsidRPr="0049621B">
        <w:rPr>
          <w:bCs/>
          <w:i/>
          <w:iCs/>
          <w:color w:val="000000" w:themeColor="text1"/>
        </w:rPr>
        <w:t>x</w:t>
      </w:r>
      <w:r w:rsidRPr="0049621B">
        <w:rPr>
          <w:bCs/>
          <w:color w:val="000000" w:themeColor="text1"/>
          <w:position w:val="-9"/>
          <w:vertAlign w:val="subscript"/>
        </w:rPr>
        <w:t>2</w:t>
      </w:r>
      <w:r w:rsidRPr="0049621B">
        <w:rPr>
          <w:bCs/>
          <w:color w:val="000000" w:themeColor="text1"/>
        </w:rPr>
        <w:t xml:space="preserve">, and </w:t>
      </w:r>
      <w:proofErr w:type="spellStart"/>
      <w:r w:rsidRPr="0049621B">
        <w:rPr>
          <w:bCs/>
          <w:color w:val="000000" w:themeColor="text1"/>
        </w:rPr>
        <w:t>Δ</w:t>
      </w:r>
      <w:r w:rsidRPr="0049621B">
        <w:rPr>
          <w:bCs/>
          <w:i/>
          <w:iCs/>
          <w:color w:val="000000" w:themeColor="text1"/>
        </w:rPr>
        <w:t>t</w:t>
      </w:r>
      <w:proofErr w:type="spellEnd"/>
      <w:r w:rsidRPr="0049621B">
        <w:rPr>
          <w:bCs/>
          <w:color w:val="000000" w:themeColor="text1"/>
        </w:rPr>
        <w:t>:</w:t>
      </w:r>
    </w:p>
    <w:p w14:paraId="2290DE1E" w14:textId="77777777" w:rsidR="0066676C" w:rsidRPr="0049621B" w:rsidRDefault="0066676C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 xml:space="preserve">If necessary, algebraically solve </w:t>
      </w:r>
      <w:r w:rsidRPr="0049621B">
        <w:rPr>
          <w:bCs/>
          <w:color w:val="000000" w:themeColor="text1"/>
        </w:rPr>
        <w:br/>
        <w:t>for the unknown.</w:t>
      </w:r>
    </w:p>
    <w:p w14:paraId="2AA5D740" w14:textId="77777777" w:rsidR="0066676C" w:rsidRPr="0049621B" w:rsidRDefault="0066676C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 xml:space="preserve">Substitute the numbers </w:t>
      </w:r>
      <w:r w:rsidRPr="0049621B">
        <w:rPr>
          <w:bCs/>
          <w:color w:val="000000" w:themeColor="text1"/>
          <w:u w:val="single"/>
        </w:rPr>
        <w:t>and</w:t>
      </w:r>
      <w:r w:rsidRPr="0049621B">
        <w:rPr>
          <w:bCs/>
          <w:color w:val="000000" w:themeColor="text1"/>
        </w:rPr>
        <w:t xml:space="preserve"> units </w:t>
      </w:r>
      <w:r w:rsidRPr="0049621B">
        <w:rPr>
          <w:bCs/>
          <w:color w:val="000000" w:themeColor="text1"/>
        </w:rPr>
        <w:br/>
        <w:t>into the problem:</w:t>
      </w:r>
    </w:p>
    <w:p w14:paraId="373F8E7D" w14:textId="77777777" w:rsidR="0066676C" w:rsidRPr="0049621B" w:rsidRDefault="0066676C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>Write the answer with units:</w:t>
      </w:r>
    </w:p>
    <w:p w14:paraId="3B59DA9C" w14:textId="77777777" w:rsidR="0066676C" w:rsidRPr="0049621B" w:rsidRDefault="0066676C"/>
    <w:p w14:paraId="01245896" w14:textId="77777777" w:rsidR="0066676C" w:rsidRPr="0049621B" w:rsidRDefault="0066676C"/>
    <w:p w14:paraId="6A6711A9" w14:textId="77777777" w:rsidR="0066676C" w:rsidRPr="0049621B" w:rsidRDefault="0066676C"/>
    <w:p w14:paraId="3529FFB4" w14:textId="77777777" w:rsidR="0049621B" w:rsidRPr="0049621B" w:rsidRDefault="0049621B" w:rsidP="0049621B">
      <w:pPr>
        <w:pStyle w:val="NormalWeb"/>
        <w:numPr>
          <w:ilvl w:val="0"/>
          <w:numId w:val="24"/>
        </w:numPr>
        <w:spacing w:before="86" w:beforeAutospacing="0" w:after="0" w:afterAutospacing="0" w:line="216" w:lineRule="auto"/>
        <w:textAlignment w:val="baseline"/>
        <w:rPr>
          <w:rFonts w:asciiTheme="minorHAnsi" w:hAnsiTheme="minorHAnsi"/>
          <w:sz w:val="24"/>
          <w:szCs w:val="24"/>
        </w:rPr>
      </w:pP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How much time does it take for a 1984 </w:t>
      </w: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  <w:lang w:eastAsia="ja-JP"/>
        </w:rPr>
        <w:t>“</w:t>
      </w: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>moon-walking</w:t>
      </w: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  <w:lang w:eastAsia="ja-JP"/>
        </w:rPr>
        <w:t>”</w:t>
      </w:r>
      <w:r w:rsidRPr="0049621B">
        <w:rPr>
          <w:rFonts w:asciiTheme="minorHAnsi" w:hAnsiTheme="minorHAnsi" w:cstheme="minorBidi"/>
          <w:bCs/>
          <w:color w:val="000000" w:themeColor="text1"/>
          <w:sz w:val="24"/>
          <w:szCs w:val="24"/>
        </w:rPr>
        <w:t xml:space="preserve"> pop-star traveling with a velocity of 5 m/s to travel across the stage from 10 m to 30 m?</w:t>
      </w:r>
    </w:p>
    <w:p w14:paraId="27436573" w14:textId="77777777" w:rsidR="0049621B" w:rsidRPr="0049621B" w:rsidRDefault="0049621B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>Identify what you are trying to find:</w:t>
      </w:r>
      <w:r w:rsidRPr="0049621B">
        <w:rPr>
          <w:bCs/>
          <w:color w:val="000000" w:themeColor="text1"/>
        </w:rPr>
        <w:br/>
        <w:t xml:space="preserve"> Find _____.</w:t>
      </w:r>
    </w:p>
    <w:p w14:paraId="5F97A413" w14:textId="77777777" w:rsidR="0049621B" w:rsidRPr="0049621B" w:rsidRDefault="0049621B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>Identify the given information:</w:t>
      </w:r>
      <w:r w:rsidRPr="0049621B">
        <w:rPr>
          <w:bCs/>
          <w:color w:val="000000" w:themeColor="text1"/>
        </w:rPr>
        <w:br/>
        <w:t xml:space="preserve"> </w:t>
      </w:r>
      <w:r w:rsidRPr="0049621B">
        <w:rPr>
          <w:bCs/>
          <w:i/>
          <w:iCs/>
          <w:color w:val="000000" w:themeColor="text1"/>
        </w:rPr>
        <w:t>x</w:t>
      </w:r>
      <w:r w:rsidRPr="0049621B">
        <w:rPr>
          <w:bCs/>
          <w:color w:val="000000" w:themeColor="text1"/>
          <w:position w:val="-9"/>
          <w:vertAlign w:val="subscript"/>
        </w:rPr>
        <w:t>1</w:t>
      </w:r>
      <w:r w:rsidRPr="0049621B">
        <w:rPr>
          <w:bCs/>
          <w:color w:val="000000" w:themeColor="text1"/>
        </w:rPr>
        <w:t xml:space="preserve"> = _____</w:t>
      </w:r>
      <w:r w:rsidRPr="0049621B">
        <w:rPr>
          <w:bCs/>
          <w:color w:val="000000" w:themeColor="text1"/>
        </w:rPr>
        <w:br/>
        <w:t xml:space="preserve"> </w:t>
      </w:r>
      <w:r w:rsidRPr="0049621B">
        <w:rPr>
          <w:bCs/>
          <w:i/>
          <w:iCs/>
          <w:color w:val="000000" w:themeColor="text1"/>
        </w:rPr>
        <w:t>x</w:t>
      </w:r>
      <w:r w:rsidRPr="0049621B">
        <w:rPr>
          <w:bCs/>
          <w:color w:val="000000" w:themeColor="text1"/>
          <w:position w:val="-9"/>
          <w:vertAlign w:val="subscript"/>
        </w:rPr>
        <w:t>2</w:t>
      </w:r>
      <w:r w:rsidRPr="0049621B">
        <w:rPr>
          <w:bCs/>
          <w:color w:val="000000" w:themeColor="text1"/>
        </w:rPr>
        <w:t xml:space="preserve"> = _____ </w:t>
      </w:r>
      <w:r w:rsidRPr="0049621B">
        <w:rPr>
          <w:bCs/>
          <w:color w:val="000000" w:themeColor="text1"/>
        </w:rPr>
        <w:br/>
        <w:t xml:space="preserve"> </w:t>
      </w:r>
      <w:r w:rsidRPr="0049621B">
        <w:rPr>
          <w:bCs/>
          <w:i/>
          <w:iCs/>
          <w:color w:val="000000" w:themeColor="text1"/>
        </w:rPr>
        <w:t>v</w:t>
      </w:r>
      <w:proofErr w:type="spellStart"/>
      <w:r w:rsidRPr="0049621B">
        <w:rPr>
          <w:bCs/>
          <w:color w:val="000000" w:themeColor="text1"/>
          <w:position w:val="-9"/>
          <w:vertAlign w:val="subscript"/>
        </w:rPr>
        <w:t>ave</w:t>
      </w:r>
      <w:proofErr w:type="spellEnd"/>
      <w:r w:rsidRPr="0049621B">
        <w:rPr>
          <w:bCs/>
          <w:color w:val="000000" w:themeColor="text1"/>
        </w:rPr>
        <w:t xml:space="preserve"> = _____</w:t>
      </w:r>
    </w:p>
    <w:p w14:paraId="79964D2C" w14:textId="161B82A7" w:rsidR="0049621B" w:rsidRPr="0049621B" w:rsidRDefault="0049621B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>Draw a picture.</w:t>
      </w:r>
    </w:p>
    <w:p w14:paraId="577E48B0" w14:textId="77777777" w:rsidR="0049621B" w:rsidRPr="0049621B" w:rsidRDefault="0049621B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 xml:space="preserve">Write down the formula that </w:t>
      </w:r>
      <w:r w:rsidRPr="0049621B">
        <w:rPr>
          <w:bCs/>
          <w:color w:val="000000" w:themeColor="text1"/>
        </w:rPr>
        <w:br/>
        <w:t xml:space="preserve">contains </w:t>
      </w:r>
      <w:r w:rsidRPr="0049621B">
        <w:rPr>
          <w:bCs/>
          <w:i/>
          <w:iCs/>
          <w:color w:val="000000" w:themeColor="text1"/>
        </w:rPr>
        <w:t>v</w:t>
      </w:r>
      <w:proofErr w:type="spellStart"/>
      <w:r w:rsidRPr="0049621B">
        <w:rPr>
          <w:bCs/>
          <w:color w:val="000000" w:themeColor="text1"/>
          <w:position w:val="-9"/>
          <w:vertAlign w:val="subscript"/>
        </w:rPr>
        <w:t>ave</w:t>
      </w:r>
      <w:proofErr w:type="spellEnd"/>
      <w:r w:rsidRPr="0049621B">
        <w:rPr>
          <w:bCs/>
          <w:color w:val="000000" w:themeColor="text1"/>
        </w:rPr>
        <w:t xml:space="preserve">, </w:t>
      </w:r>
      <w:r w:rsidRPr="0049621B">
        <w:rPr>
          <w:bCs/>
          <w:i/>
          <w:iCs/>
          <w:color w:val="000000" w:themeColor="text1"/>
        </w:rPr>
        <w:t>x</w:t>
      </w:r>
      <w:r w:rsidRPr="0049621B">
        <w:rPr>
          <w:bCs/>
          <w:color w:val="000000" w:themeColor="text1"/>
          <w:position w:val="-9"/>
          <w:vertAlign w:val="subscript"/>
        </w:rPr>
        <w:t>1</w:t>
      </w:r>
      <w:r w:rsidRPr="0049621B">
        <w:rPr>
          <w:bCs/>
          <w:color w:val="000000" w:themeColor="text1"/>
        </w:rPr>
        <w:t xml:space="preserve">, </w:t>
      </w:r>
      <w:r w:rsidRPr="0049621B">
        <w:rPr>
          <w:bCs/>
          <w:i/>
          <w:iCs/>
          <w:color w:val="000000" w:themeColor="text1"/>
        </w:rPr>
        <w:t>x</w:t>
      </w:r>
      <w:r w:rsidRPr="0049621B">
        <w:rPr>
          <w:bCs/>
          <w:color w:val="000000" w:themeColor="text1"/>
          <w:position w:val="-9"/>
          <w:vertAlign w:val="subscript"/>
        </w:rPr>
        <w:t>2</w:t>
      </w:r>
      <w:r w:rsidRPr="0049621B">
        <w:rPr>
          <w:bCs/>
          <w:color w:val="000000" w:themeColor="text1"/>
        </w:rPr>
        <w:t xml:space="preserve">, and </w:t>
      </w:r>
      <w:proofErr w:type="spellStart"/>
      <w:r w:rsidRPr="0049621B">
        <w:rPr>
          <w:bCs/>
          <w:color w:val="000000" w:themeColor="text1"/>
        </w:rPr>
        <w:t>Δ</w:t>
      </w:r>
      <w:r w:rsidRPr="0049621B">
        <w:rPr>
          <w:bCs/>
          <w:i/>
          <w:iCs/>
          <w:color w:val="000000" w:themeColor="text1"/>
        </w:rPr>
        <w:t>t</w:t>
      </w:r>
      <w:proofErr w:type="spellEnd"/>
      <w:r w:rsidRPr="0049621B">
        <w:rPr>
          <w:bCs/>
          <w:color w:val="000000" w:themeColor="text1"/>
        </w:rPr>
        <w:t>:</w:t>
      </w:r>
    </w:p>
    <w:p w14:paraId="22B77556" w14:textId="77777777" w:rsidR="0049621B" w:rsidRPr="0049621B" w:rsidRDefault="0049621B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 xml:space="preserve">If necessary, algebraically solve </w:t>
      </w:r>
      <w:r w:rsidRPr="0049621B">
        <w:rPr>
          <w:bCs/>
          <w:color w:val="000000" w:themeColor="text1"/>
        </w:rPr>
        <w:br/>
        <w:t>for the unknown.</w:t>
      </w:r>
    </w:p>
    <w:p w14:paraId="731D1F35" w14:textId="77777777" w:rsidR="0049621B" w:rsidRPr="0049621B" w:rsidRDefault="0049621B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 xml:space="preserve">Substitute the numbers </w:t>
      </w:r>
      <w:r w:rsidRPr="0049621B">
        <w:rPr>
          <w:bCs/>
          <w:color w:val="000000" w:themeColor="text1"/>
          <w:u w:val="single"/>
        </w:rPr>
        <w:t>and</w:t>
      </w:r>
      <w:r w:rsidRPr="0049621B">
        <w:rPr>
          <w:bCs/>
          <w:color w:val="000000" w:themeColor="text1"/>
        </w:rPr>
        <w:t xml:space="preserve"> units </w:t>
      </w:r>
      <w:r w:rsidRPr="0049621B">
        <w:rPr>
          <w:bCs/>
          <w:color w:val="000000" w:themeColor="text1"/>
        </w:rPr>
        <w:br/>
        <w:t>into the problem:</w:t>
      </w:r>
    </w:p>
    <w:p w14:paraId="3F433295" w14:textId="77777777" w:rsidR="0049621B" w:rsidRPr="0049621B" w:rsidRDefault="0049621B" w:rsidP="0049621B">
      <w:pPr>
        <w:pStyle w:val="ListParagraph"/>
        <w:numPr>
          <w:ilvl w:val="1"/>
          <w:numId w:val="24"/>
        </w:numPr>
        <w:spacing w:line="216" w:lineRule="auto"/>
        <w:textAlignment w:val="baseline"/>
        <w:rPr>
          <w:rFonts w:eastAsia="Times New Roman" w:cs="Times New Roman"/>
        </w:rPr>
      </w:pPr>
      <w:r w:rsidRPr="0049621B">
        <w:rPr>
          <w:bCs/>
          <w:color w:val="000000" w:themeColor="text1"/>
        </w:rPr>
        <w:t>Write the answer with units:</w:t>
      </w:r>
    </w:p>
    <w:p w14:paraId="31656B6F" w14:textId="77777777" w:rsidR="0049621B" w:rsidRPr="0049621B" w:rsidRDefault="0049621B"/>
    <w:p w14:paraId="3BABD328" w14:textId="7FA94180" w:rsidR="007C549E" w:rsidRDefault="007C549E">
      <w:r>
        <w:br w:type="page"/>
      </w:r>
    </w:p>
    <w:p w14:paraId="49D08537" w14:textId="34E6F4F0" w:rsidR="007C549E" w:rsidRDefault="007C549E" w:rsidP="007C549E">
      <w:r>
        <w:t xml:space="preserve">PIM L9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31BACF63" w14:textId="77777777" w:rsidR="00F3236C" w:rsidRPr="00F3236C" w:rsidRDefault="00F3236C"/>
    <w:p w14:paraId="12953BF5" w14:textId="77777777" w:rsidR="006B41B8" w:rsidRPr="00370CF6" w:rsidRDefault="006B41B8" w:rsidP="006B41B8">
      <w:pPr>
        <w:pStyle w:val="ListParagraph"/>
        <w:numPr>
          <w:ilvl w:val="0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If a car traveled for </w:t>
      </w:r>
      <w:r>
        <w:rPr>
          <w:bCs/>
          <w:color w:val="C0504D" w:themeColor="accent2"/>
        </w:rPr>
        <w:t>30 minutes</w:t>
      </w:r>
      <w:r w:rsidRPr="00F3236C">
        <w:rPr>
          <w:bCs/>
          <w:color w:val="000000" w:themeColor="text1"/>
        </w:rPr>
        <w:t xml:space="preserve"> at </w:t>
      </w:r>
      <w:r w:rsidRPr="00F3236C">
        <w:rPr>
          <w:bCs/>
          <w:color w:val="C0504D" w:themeColor="accent2"/>
        </w:rPr>
        <w:t>30 mph</w:t>
      </w:r>
      <w:r w:rsidRPr="00F3236C">
        <w:rPr>
          <w:bCs/>
          <w:color w:val="000000" w:themeColor="text1"/>
        </w:rPr>
        <w:t xml:space="preserve"> and then travels the next </w:t>
      </w:r>
      <w:r>
        <w:rPr>
          <w:bCs/>
          <w:color w:val="C0504D" w:themeColor="accent2"/>
        </w:rPr>
        <w:t>30</w:t>
      </w:r>
      <w:r w:rsidRPr="00F3236C">
        <w:rPr>
          <w:bCs/>
          <w:color w:val="C0504D" w:themeColor="accent2"/>
        </w:rPr>
        <w:t xml:space="preserve"> mi</w:t>
      </w:r>
      <w:r>
        <w:rPr>
          <w:bCs/>
          <w:color w:val="C0504D" w:themeColor="accent2"/>
        </w:rPr>
        <w:t>nutes</w:t>
      </w:r>
      <w:r w:rsidRPr="00F3236C">
        <w:rPr>
          <w:bCs/>
          <w:color w:val="000000" w:themeColor="text1"/>
        </w:rPr>
        <w:t xml:space="preserve"> at </w:t>
      </w:r>
      <w:r w:rsidRPr="00F3236C">
        <w:rPr>
          <w:bCs/>
          <w:color w:val="C0504D" w:themeColor="accent2"/>
        </w:rPr>
        <w:t>60 mph</w:t>
      </w:r>
      <w:proofErr w:type="gramStart"/>
      <w:r w:rsidRPr="00F3236C">
        <w:rPr>
          <w:bCs/>
          <w:color w:val="000000" w:themeColor="text1"/>
        </w:rPr>
        <w:t xml:space="preserve">. </w:t>
      </w:r>
      <w:r>
        <w:rPr>
          <w:bCs/>
          <w:color w:val="000000" w:themeColor="text1"/>
        </w:rPr>
        <w:t>.</w:t>
      </w:r>
      <w:proofErr w:type="gramEnd"/>
      <w:r>
        <w:rPr>
          <w:bCs/>
          <w:color w:val="000000" w:themeColor="text1"/>
        </w:rPr>
        <w:t xml:space="preserve"> .</w:t>
      </w:r>
    </w:p>
    <w:p w14:paraId="0229DAC2" w14:textId="77777777" w:rsidR="006B41B8" w:rsidRPr="00370CF6" w:rsidRDefault="006B41B8" w:rsidP="006B41B8">
      <w:pPr>
        <w:ind w:left="360"/>
        <w:textAlignment w:val="baseline"/>
        <w:rPr>
          <w:rFonts w:eastAsia="Times New Roman" w:cs="Times New Roman"/>
        </w:rPr>
      </w:pPr>
    </w:p>
    <w:p w14:paraId="1AB9F329" w14:textId="77777777" w:rsidR="006B41B8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>PREDICT: The car’s average speed is (less than, equal to, greater than) 45 mph.</w:t>
      </w:r>
    </w:p>
    <w:p w14:paraId="6AB22597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4F58FD74" w14:textId="77777777" w:rsidR="006B41B8" w:rsidRPr="0049621B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</w:t>
      </w:r>
      <w:r>
        <w:rPr>
          <w:bCs/>
          <w:color w:val="000000" w:themeColor="text1"/>
        </w:rPr>
        <w:t>far</w:t>
      </w:r>
      <w:r w:rsidRPr="00F3236C">
        <w:rPr>
          <w:bCs/>
          <w:color w:val="000000" w:themeColor="text1"/>
        </w:rPr>
        <w:t xml:space="preserve"> </w:t>
      </w:r>
      <w:r>
        <w:rPr>
          <w:bCs/>
          <w:color w:val="000000" w:themeColor="text1"/>
        </w:rPr>
        <w:t>did</w:t>
      </w:r>
      <w:r w:rsidRPr="00F3236C">
        <w:rPr>
          <w:bCs/>
          <w:color w:val="000000" w:themeColor="text1"/>
        </w:rPr>
        <w:t xml:space="preserve"> the car traveling during </w:t>
      </w:r>
      <w:r w:rsidRPr="00F3236C">
        <w:rPr>
          <w:bCs/>
          <w:color w:val="000000" w:themeColor="text1"/>
        </w:rPr>
        <w:br/>
        <w:t xml:space="preserve">the </w:t>
      </w:r>
      <w:r w:rsidRPr="00F3236C">
        <w:rPr>
          <w:bCs/>
          <w:color w:val="000090"/>
        </w:rPr>
        <w:t xml:space="preserve">first </w:t>
      </w:r>
      <w:r>
        <w:rPr>
          <w:bCs/>
          <w:color w:val="000090"/>
        </w:rPr>
        <w:t>30 minute</w:t>
      </w:r>
      <w:r w:rsidRPr="00F3236C">
        <w:rPr>
          <w:bCs/>
          <w:color w:val="000090"/>
        </w:rPr>
        <w:t>s</w:t>
      </w:r>
      <w:r w:rsidRPr="00F3236C">
        <w:rPr>
          <w:bCs/>
          <w:color w:val="000000" w:themeColor="text1"/>
        </w:rPr>
        <w:t xml:space="preserve">? </w:t>
      </w:r>
    </w:p>
    <w:p w14:paraId="24001EB0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33A60DB8" w14:textId="77777777" w:rsidR="006B41B8" w:rsidRPr="0049621B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</w:t>
      </w:r>
      <w:r>
        <w:rPr>
          <w:bCs/>
          <w:color w:val="000000" w:themeColor="text1"/>
        </w:rPr>
        <w:t>far</w:t>
      </w:r>
      <w:r w:rsidRPr="00F3236C">
        <w:rPr>
          <w:bCs/>
          <w:color w:val="000000" w:themeColor="text1"/>
        </w:rPr>
        <w:t xml:space="preserve"> </w:t>
      </w:r>
      <w:r>
        <w:rPr>
          <w:bCs/>
          <w:color w:val="000000" w:themeColor="text1"/>
        </w:rPr>
        <w:t>did</w:t>
      </w:r>
      <w:r w:rsidRPr="00F3236C">
        <w:rPr>
          <w:bCs/>
          <w:color w:val="000000" w:themeColor="text1"/>
        </w:rPr>
        <w:t xml:space="preserve"> the car traveling during </w:t>
      </w:r>
      <w:r w:rsidRPr="00F3236C">
        <w:rPr>
          <w:bCs/>
          <w:color w:val="000000" w:themeColor="text1"/>
        </w:rPr>
        <w:br/>
        <w:t xml:space="preserve">the </w:t>
      </w:r>
      <w:r w:rsidRPr="00F3236C">
        <w:rPr>
          <w:bCs/>
          <w:color w:val="000090"/>
        </w:rPr>
        <w:t xml:space="preserve">second </w:t>
      </w:r>
      <w:r>
        <w:rPr>
          <w:bCs/>
          <w:color w:val="000090"/>
        </w:rPr>
        <w:t>30</w:t>
      </w:r>
      <w:r w:rsidRPr="00F3236C">
        <w:rPr>
          <w:bCs/>
          <w:color w:val="000090"/>
        </w:rPr>
        <w:t xml:space="preserve"> mi</w:t>
      </w:r>
      <w:r>
        <w:rPr>
          <w:bCs/>
          <w:color w:val="000090"/>
        </w:rPr>
        <w:t>nutes</w:t>
      </w:r>
      <w:r w:rsidRPr="00F3236C">
        <w:rPr>
          <w:bCs/>
          <w:color w:val="000000" w:themeColor="text1"/>
        </w:rPr>
        <w:t>?</w:t>
      </w:r>
    </w:p>
    <w:p w14:paraId="04692623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50E8BB78" w14:textId="77777777" w:rsidR="006B41B8" w:rsidRPr="0049621B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</w:t>
      </w:r>
      <w:r>
        <w:rPr>
          <w:bCs/>
          <w:color w:val="000000" w:themeColor="text1"/>
        </w:rPr>
        <w:t>much time</w:t>
      </w:r>
      <w:r w:rsidRPr="00F3236C">
        <w:rPr>
          <w:bCs/>
          <w:color w:val="000000" w:themeColor="text1"/>
        </w:rPr>
        <w:t xml:space="preserve"> did the car travel?</w:t>
      </w:r>
    </w:p>
    <w:p w14:paraId="0B6CD1A0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68B2913C" w14:textId="77777777" w:rsidR="006B41B8" w:rsidRPr="004B28DA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>What is the car</w:t>
      </w:r>
      <w:r w:rsidRPr="00F3236C">
        <w:rPr>
          <w:bCs/>
          <w:color w:val="000000" w:themeColor="text1"/>
          <w:lang w:eastAsia="ja-JP"/>
        </w:rPr>
        <w:t>’</w:t>
      </w:r>
      <w:r>
        <w:rPr>
          <w:bCs/>
          <w:color w:val="000000" w:themeColor="text1"/>
        </w:rPr>
        <w:t xml:space="preserve">s </w:t>
      </w:r>
      <w:r w:rsidRPr="00F3236C">
        <w:rPr>
          <w:bCs/>
          <w:color w:val="000000" w:themeColor="text1"/>
        </w:rPr>
        <w:t>average speed?</w:t>
      </w:r>
      <w:r w:rsidRPr="00370CF6">
        <w:rPr>
          <w:rFonts w:eastAsia="Times New Roman" w:cs="Times New Roman"/>
        </w:rPr>
        <w:t xml:space="preserve"> </w:t>
      </w:r>
      <w:r>
        <w:rPr>
          <w:bCs/>
          <w:color w:val="000000" w:themeColor="text1"/>
        </w:rPr>
        <w:br/>
      </w:r>
    </w:p>
    <w:p w14:paraId="257A87C9" w14:textId="77777777" w:rsidR="006B41B8" w:rsidRPr="004B28DA" w:rsidRDefault="006B41B8" w:rsidP="006B41B8">
      <w:pPr>
        <w:textAlignment w:val="baseline"/>
        <w:rPr>
          <w:rFonts w:eastAsia="Times New Roman" w:cs="Times New Roman"/>
        </w:rPr>
      </w:pPr>
    </w:p>
    <w:p w14:paraId="68B7ED74" w14:textId="77777777" w:rsidR="006B41B8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 xml:space="preserve">Extra Credit: Derive a general formula for </w:t>
      </w:r>
      <w:r w:rsidRPr="00F3236C">
        <w:rPr>
          <w:bCs/>
          <w:color w:val="000000" w:themeColor="text1"/>
        </w:rPr>
        <w:t>the car</w:t>
      </w:r>
      <w:r w:rsidRPr="00F3236C">
        <w:rPr>
          <w:bCs/>
          <w:color w:val="000000" w:themeColor="text1"/>
          <w:lang w:eastAsia="ja-JP"/>
        </w:rPr>
        <w:t>’</w:t>
      </w:r>
      <w:r>
        <w:rPr>
          <w:bCs/>
          <w:color w:val="000000" w:themeColor="text1"/>
        </w:rPr>
        <w:t xml:space="preserve">s </w:t>
      </w:r>
      <w:r w:rsidRPr="00F3236C">
        <w:rPr>
          <w:bCs/>
          <w:color w:val="000000" w:themeColor="text1"/>
        </w:rPr>
        <w:t>average speed</w:t>
      </w:r>
      <w:r>
        <w:rPr>
          <w:bCs/>
          <w:color w:val="000000" w:themeColor="text1"/>
        </w:rPr>
        <w:t xml:space="preserve">, </w:t>
      </w:r>
      <w:proofErr w:type="spellStart"/>
      <w:r>
        <w:rPr>
          <w:rFonts w:eastAsia="Times New Roman" w:cs="Times New Roman"/>
          <w:i/>
        </w:rPr>
        <w:t>v</w:t>
      </w:r>
      <w:r>
        <w:rPr>
          <w:rFonts w:eastAsia="Times New Roman" w:cs="Times New Roman"/>
          <w:vertAlign w:val="subscript"/>
        </w:rPr>
        <w:t>ave</w:t>
      </w:r>
      <w:proofErr w:type="spellEnd"/>
      <w:r>
        <w:rPr>
          <w:rFonts w:eastAsia="Times New Roman" w:cs="Times New Roman"/>
        </w:rPr>
        <w:t xml:space="preserve">, in this scenario in terms of </w:t>
      </w:r>
      <w:r>
        <w:rPr>
          <w:rFonts w:eastAsia="Times New Roman" w:cs="Times New Roman"/>
          <w:i/>
        </w:rPr>
        <w:t>t</w:t>
      </w:r>
      <w:r>
        <w:rPr>
          <w:rFonts w:eastAsia="Times New Roman" w:cs="Times New Roman"/>
          <w:vertAlign w:val="subscript"/>
        </w:rPr>
        <w:t>1</w:t>
      </w:r>
      <w:r>
        <w:rPr>
          <w:rFonts w:eastAsia="Times New Roman" w:cs="Times New Roman"/>
        </w:rPr>
        <w:t>,</w:t>
      </w:r>
      <w:r w:rsidRPr="00AF4FFA">
        <w:rPr>
          <w:rFonts w:eastAsia="Times New Roman" w:cs="Times New Roman"/>
          <w:i/>
        </w:rPr>
        <w:t xml:space="preserve"> </w:t>
      </w:r>
      <w:r>
        <w:rPr>
          <w:rFonts w:eastAsia="Times New Roman" w:cs="Times New Roman"/>
          <w:i/>
        </w:rPr>
        <w:t>s</w:t>
      </w:r>
      <w:r>
        <w:rPr>
          <w:rFonts w:eastAsia="Times New Roman" w:cs="Times New Roman"/>
          <w:vertAlign w:val="subscript"/>
        </w:rPr>
        <w:t>1</w:t>
      </w:r>
      <w:r>
        <w:rPr>
          <w:rFonts w:eastAsia="Times New Roman" w:cs="Times New Roman"/>
        </w:rPr>
        <w:t xml:space="preserve">, </w:t>
      </w:r>
      <w:proofErr w:type="gramStart"/>
      <w:r>
        <w:rPr>
          <w:rFonts w:eastAsia="Times New Roman" w:cs="Times New Roman"/>
          <w:i/>
        </w:rPr>
        <w:t>t</w:t>
      </w:r>
      <w:r>
        <w:rPr>
          <w:rFonts w:eastAsia="Times New Roman" w:cs="Times New Roman"/>
          <w:vertAlign w:val="subscript"/>
        </w:rPr>
        <w:t>2</w:t>
      </w:r>
      <w:r>
        <w:rPr>
          <w:rFonts w:eastAsia="Times New Roman" w:cs="Times New Roman"/>
        </w:rPr>
        <w:t xml:space="preserve"> ,</w:t>
      </w:r>
      <w:proofErr w:type="gramEnd"/>
      <w:r>
        <w:rPr>
          <w:rFonts w:eastAsia="Times New Roman" w:cs="Times New Roman"/>
        </w:rPr>
        <w:t xml:space="preserve"> and </w:t>
      </w:r>
      <w:r>
        <w:rPr>
          <w:rFonts w:eastAsia="Times New Roman" w:cs="Times New Roman"/>
          <w:i/>
        </w:rPr>
        <w:t>s</w:t>
      </w:r>
      <w:r>
        <w:rPr>
          <w:rFonts w:eastAsia="Times New Roman" w:cs="Times New Roman"/>
          <w:vertAlign w:val="subscript"/>
        </w:rPr>
        <w:t>2</w:t>
      </w:r>
      <w:r>
        <w:rPr>
          <w:rFonts w:eastAsia="Times New Roman" w:cs="Times New Roman"/>
        </w:rPr>
        <w:t>:</w:t>
      </w:r>
    </w:p>
    <w:p w14:paraId="731D6742" w14:textId="77777777" w:rsidR="006B41B8" w:rsidRPr="004B28DA" w:rsidRDefault="006B41B8" w:rsidP="006B41B8">
      <w:pPr>
        <w:ind w:left="1080"/>
        <w:textAlignment w:val="baseline"/>
        <w:rPr>
          <w:rFonts w:eastAsia="Times New Roman" w:cs="Times New Roman"/>
        </w:rPr>
      </w:pPr>
    </w:p>
    <w:p w14:paraId="4A0F534D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48FB826B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501C3848" w14:textId="77777777" w:rsidR="006B41B8" w:rsidRPr="00370CF6" w:rsidRDefault="006B41B8" w:rsidP="006B41B8">
      <w:pPr>
        <w:jc w:val="center"/>
        <w:textAlignment w:val="baseline"/>
        <w:rPr>
          <w:rFonts w:eastAsia="Times New Roman" w:cs="Times New Roman"/>
          <w:u w:val="single"/>
        </w:rPr>
      </w:pPr>
      <w:r w:rsidRPr="00370CF6">
        <w:rPr>
          <w:rFonts w:eastAsia="Times New Roman" w:cs="Times New Roman"/>
          <w:u w:val="single"/>
        </w:rPr>
        <w:t>The following is homework tonight</w:t>
      </w:r>
    </w:p>
    <w:p w14:paraId="65A80403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73C72DB7" w14:textId="77777777" w:rsidR="006B41B8" w:rsidRPr="00370CF6" w:rsidRDefault="006B41B8" w:rsidP="006B41B8">
      <w:pPr>
        <w:pStyle w:val="ListParagraph"/>
        <w:numPr>
          <w:ilvl w:val="0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If a car traveled for </w:t>
      </w:r>
      <w:r>
        <w:rPr>
          <w:bCs/>
          <w:color w:val="C0504D" w:themeColor="accent2"/>
        </w:rPr>
        <w:t>12 minutes</w:t>
      </w:r>
      <w:r w:rsidRPr="00F3236C">
        <w:rPr>
          <w:bCs/>
          <w:color w:val="000000" w:themeColor="text1"/>
        </w:rPr>
        <w:t xml:space="preserve"> at </w:t>
      </w:r>
      <w:r w:rsidRPr="00F3236C">
        <w:rPr>
          <w:bCs/>
          <w:color w:val="C0504D" w:themeColor="accent2"/>
        </w:rPr>
        <w:t>30 mph</w:t>
      </w:r>
      <w:r w:rsidRPr="00F3236C">
        <w:rPr>
          <w:bCs/>
          <w:color w:val="000000" w:themeColor="text1"/>
        </w:rPr>
        <w:t xml:space="preserve"> and then travels the next </w:t>
      </w:r>
      <w:r>
        <w:rPr>
          <w:bCs/>
          <w:color w:val="C0504D" w:themeColor="accent2"/>
        </w:rPr>
        <w:t>18</w:t>
      </w:r>
      <w:r w:rsidRPr="00F3236C">
        <w:rPr>
          <w:bCs/>
          <w:color w:val="C0504D" w:themeColor="accent2"/>
        </w:rPr>
        <w:t xml:space="preserve"> mi</w:t>
      </w:r>
      <w:r>
        <w:rPr>
          <w:bCs/>
          <w:color w:val="C0504D" w:themeColor="accent2"/>
        </w:rPr>
        <w:t>nutes</w:t>
      </w:r>
      <w:r w:rsidRPr="00F3236C">
        <w:rPr>
          <w:bCs/>
          <w:color w:val="000000" w:themeColor="text1"/>
        </w:rPr>
        <w:t xml:space="preserve"> at </w:t>
      </w:r>
      <w:r w:rsidRPr="00F3236C">
        <w:rPr>
          <w:bCs/>
          <w:color w:val="C0504D" w:themeColor="accent2"/>
        </w:rPr>
        <w:t>60 mph</w:t>
      </w:r>
      <w:proofErr w:type="gramStart"/>
      <w:r w:rsidRPr="00F3236C">
        <w:rPr>
          <w:bCs/>
          <w:color w:val="000000" w:themeColor="text1"/>
        </w:rPr>
        <w:t>.</w:t>
      </w:r>
      <w:r>
        <w:rPr>
          <w:bCs/>
          <w:color w:val="000000" w:themeColor="text1"/>
        </w:rPr>
        <w:t xml:space="preserve"> .</w:t>
      </w:r>
      <w:proofErr w:type="gramEnd"/>
      <w:r>
        <w:rPr>
          <w:bCs/>
          <w:color w:val="000000" w:themeColor="text1"/>
        </w:rPr>
        <w:t xml:space="preserve"> .</w:t>
      </w:r>
    </w:p>
    <w:p w14:paraId="3B31C66F" w14:textId="77777777" w:rsidR="006B41B8" w:rsidRPr="00370CF6" w:rsidRDefault="006B41B8" w:rsidP="006B41B8">
      <w:pPr>
        <w:ind w:left="360"/>
        <w:textAlignment w:val="baseline"/>
        <w:rPr>
          <w:rFonts w:eastAsia="Times New Roman" w:cs="Times New Roman"/>
        </w:rPr>
      </w:pPr>
      <w:r w:rsidRPr="00370CF6">
        <w:rPr>
          <w:bCs/>
          <w:color w:val="000000" w:themeColor="text1"/>
        </w:rPr>
        <w:t xml:space="preserve"> </w:t>
      </w:r>
    </w:p>
    <w:p w14:paraId="7F965B06" w14:textId="77777777" w:rsidR="006B41B8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>PREDICT: The car’s average speed is (less than, equal to, greater than) 45 mph.</w:t>
      </w:r>
    </w:p>
    <w:p w14:paraId="462EF90E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13155BF1" w14:textId="77777777" w:rsidR="006B41B8" w:rsidRPr="0049621B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</w:t>
      </w:r>
      <w:r>
        <w:rPr>
          <w:bCs/>
          <w:color w:val="000000" w:themeColor="text1"/>
        </w:rPr>
        <w:t>far</w:t>
      </w:r>
      <w:r w:rsidRPr="00F3236C">
        <w:rPr>
          <w:bCs/>
          <w:color w:val="000000" w:themeColor="text1"/>
        </w:rPr>
        <w:t xml:space="preserve"> </w:t>
      </w:r>
      <w:r>
        <w:rPr>
          <w:bCs/>
          <w:color w:val="000000" w:themeColor="text1"/>
        </w:rPr>
        <w:t>did</w:t>
      </w:r>
      <w:r w:rsidRPr="00F3236C">
        <w:rPr>
          <w:bCs/>
          <w:color w:val="000000" w:themeColor="text1"/>
        </w:rPr>
        <w:t xml:space="preserve"> the car traveling during </w:t>
      </w:r>
      <w:r w:rsidRPr="00F3236C">
        <w:rPr>
          <w:bCs/>
          <w:color w:val="000000" w:themeColor="text1"/>
        </w:rPr>
        <w:br/>
        <w:t xml:space="preserve">the </w:t>
      </w:r>
      <w:r w:rsidRPr="00F3236C">
        <w:rPr>
          <w:bCs/>
          <w:color w:val="000090"/>
        </w:rPr>
        <w:t xml:space="preserve">first </w:t>
      </w:r>
      <w:r>
        <w:rPr>
          <w:bCs/>
          <w:color w:val="000090"/>
        </w:rPr>
        <w:t>12 minute</w:t>
      </w:r>
      <w:r w:rsidRPr="00F3236C">
        <w:rPr>
          <w:bCs/>
          <w:color w:val="000090"/>
        </w:rPr>
        <w:t>s</w:t>
      </w:r>
      <w:r w:rsidRPr="00F3236C">
        <w:rPr>
          <w:bCs/>
          <w:color w:val="000000" w:themeColor="text1"/>
        </w:rPr>
        <w:t xml:space="preserve">? </w:t>
      </w:r>
    </w:p>
    <w:p w14:paraId="3574D576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5E2DF073" w14:textId="77777777" w:rsidR="006B41B8" w:rsidRPr="0049621B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</w:t>
      </w:r>
      <w:r>
        <w:rPr>
          <w:bCs/>
          <w:color w:val="000000" w:themeColor="text1"/>
        </w:rPr>
        <w:t>far</w:t>
      </w:r>
      <w:r w:rsidRPr="00F3236C">
        <w:rPr>
          <w:bCs/>
          <w:color w:val="000000" w:themeColor="text1"/>
        </w:rPr>
        <w:t xml:space="preserve"> </w:t>
      </w:r>
      <w:r>
        <w:rPr>
          <w:bCs/>
          <w:color w:val="000000" w:themeColor="text1"/>
        </w:rPr>
        <w:t>did</w:t>
      </w:r>
      <w:r w:rsidRPr="00F3236C">
        <w:rPr>
          <w:bCs/>
          <w:color w:val="000000" w:themeColor="text1"/>
        </w:rPr>
        <w:t xml:space="preserve"> the car traveling during </w:t>
      </w:r>
      <w:r w:rsidRPr="00F3236C">
        <w:rPr>
          <w:bCs/>
          <w:color w:val="000000" w:themeColor="text1"/>
        </w:rPr>
        <w:br/>
        <w:t xml:space="preserve">the </w:t>
      </w:r>
      <w:r w:rsidRPr="00F3236C">
        <w:rPr>
          <w:bCs/>
          <w:color w:val="000090"/>
        </w:rPr>
        <w:t xml:space="preserve">second </w:t>
      </w:r>
      <w:r>
        <w:rPr>
          <w:bCs/>
          <w:color w:val="000090"/>
        </w:rPr>
        <w:t>18</w:t>
      </w:r>
      <w:r w:rsidRPr="00F3236C">
        <w:rPr>
          <w:bCs/>
          <w:color w:val="000090"/>
        </w:rPr>
        <w:t xml:space="preserve"> mi</w:t>
      </w:r>
      <w:r>
        <w:rPr>
          <w:bCs/>
          <w:color w:val="000090"/>
        </w:rPr>
        <w:t>nutes</w:t>
      </w:r>
      <w:r w:rsidRPr="00F3236C">
        <w:rPr>
          <w:bCs/>
          <w:color w:val="000000" w:themeColor="text1"/>
        </w:rPr>
        <w:t>?</w:t>
      </w:r>
    </w:p>
    <w:p w14:paraId="236E4ACA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5937E725" w14:textId="77777777" w:rsidR="006B41B8" w:rsidRPr="0049621B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</w:t>
      </w:r>
      <w:r>
        <w:rPr>
          <w:bCs/>
          <w:color w:val="000000" w:themeColor="text1"/>
        </w:rPr>
        <w:t>much time</w:t>
      </w:r>
      <w:r w:rsidRPr="00F3236C">
        <w:rPr>
          <w:bCs/>
          <w:color w:val="000000" w:themeColor="text1"/>
        </w:rPr>
        <w:t xml:space="preserve"> did the car travel?</w:t>
      </w:r>
    </w:p>
    <w:p w14:paraId="50AB6662" w14:textId="77777777" w:rsidR="006B41B8" w:rsidRPr="0049621B" w:rsidRDefault="006B41B8" w:rsidP="006B41B8">
      <w:pPr>
        <w:textAlignment w:val="baseline"/>
        <w:rPr>
          <w:rFonts w:eastAsia="Times New Roman" w:cs="Times New Roman"/>
        </w:rPr>
      </w:pPr>
    </w:p>
    <w:p w14:paraId="5A83A5AD" w14:textId="77777777" w:rsidR="006B41B8" w:rsidRPr="004B28DA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>What is the car</w:t>
      </w:r>
      <w:r w:rsidRPr="00F3236C">
        <w:rPr>
          <w:bCs/>
          <w:color w:val="000000" w:themeColor="text1"/>
          <w:lang w:eastAsia="ja-JP"/>
        </w:rPr>
        <w:t>’</w:t>
      </w:r>
      <w:r>
        <w:rPr>
          <w:bCs/>
          <w:color w:val="000000" w:themeColor="text1"/>
        </w:rPr>
        <w:t xml:space="preserve">s </w:t>
      </w:r>
      <w:r w:rsidRPr="00F3236C">
        <w:rPr>
          <w:bCs/>
          <w:color w:val="000000" w:themeColor="text1"/>
        </w:rPr>
        <w:t>average speed?</w:t>
      </w:r>
      <w:r w:rsidRPr="004B28DA">
        <w:rPr>
          <w:bCs/>
          <w:color w:val="000000" w:themeColor="text1"/>
        </w:rPr>
        <w:t xml:space="preserve"> </w:t>
      </w:r>
      <w:r>
        <w:rPr>
          <w:bCs/>
          <w:color w:val="000000" w:themeColor="text1"/>
        </w:rPr>
        <w:br/>
      </w:r>
    </w:p>
    <w:p w14:paraId="0777C328" w14:textId="77777777" w:rsidR="006B41B8" w:rsidRPr="004B28DA" w:rsidRDefault="006B41B8" w:rsidP="006B41B8">
      <w:pPr>
        <w:textAlignment w:val="baseline"/>
        <w:rPr>
          <w:rFonts w:eastAsia="Times New Roman" w:cs="Times New Roman"/>
        </w:rPr>
      </w:pPr>
    </w:p>
    <w:p w14:paraId="188678D3" w14:textId="77777777" w:rsidR="006B41B8" w:rsidRDefault="006B41B8" w:rsidP="006B41B8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 xml:space="preserve">Extra Credit: Calculate </w:t>
      </w:r>
      <w:r w:rsidRPr="00F3236C">
        <w:rPr>
          <w:bCs/>
          <w:color w:val="000000" w:themeColor="text1"/>
        </w:rPr>
        <w:t>the car</w:t>
      </w:r>
      <w:r w:rsidRPr="00F3236C">
        <w:rPr>
          <w:bCs/>
          <w:color w:val="000000" w:themeColor="text1"/>
          <w:lang w:eastAsia="ja-JP"/>
        </w:rPr>
        <w:t>’</w:t>
      </w:r>
      <w:r>
        <w:rPr>
          <w:bCs/>
          <w:color w:val="000000" w:themeColor="text1"/>
        </w:rPr>
        <w:t xml:space="preserve">s </w:t>
      </w:r>
      <w:r w:rsidRPr="00F3236C">
        <w:rPr>
          <w:bCs/>
          <w:color w:val="000000" w:themeColor="text1"/>
        </w:rPr>
        <w:t>average speed</w:t>
      </w:r>
      <w:r>
        <w:rPr>
          <w:rFonts w:eastAsia="Times New Roman" w:cs="Times New Roman"/>
        </w:rPr>
        <w:t xml:space="preserve"> using the general formula that you derived above:</w:t>
      </w:r>
    </w:p>
    <w:p w14:paraId="2819CCEB" w14:textId="77777777" w:rsidR="006B41B8" w:rsidRDefault="006B41B8" w:rsidP="006B41B8">
      <w:r>
        <w:br w:type="page"/>
      </w:r>
    </w:p>
    <w:p w14:paraId="75EAB017" w14:textId="3A829A22" w:rsidR="00F3236C" w:rsidRPr="00370CF6" w:rsidRDefault="00F3236C" w:rsidP="00F3236C">
      <w:pPr>
        <w:pStyle w:val="ListParagraph"/>
        <w:numPr>
          <w:ilvl w:val="0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If a car traveled for </w:t>
      </w:r>
      <w:r w:rsidRPr="00F3236C">
        <w:rPr>
          <w:bCs/>
          <w:color w:val="C0504D" w:themeColor="accent2"/>
        </w:rPr>
        <w:t>10 miles</w:t>
      </w:r>
      <w:r w:rsidRPr="00F3236C">
        <w:rPr>
          <w:bCs/>
          <w:color w:val="000000" w:themeColor="text1"/>
        </w:rPr>
        <w:t xml:space="preserve"> at </w:t>
      </w:r>
      <w:r w:rsidRPr="00F3236C">
        <w:rPr>
          <w:bCs/>
          <w:color w:val="C0504D" w:themeColor="accent2"/>
        </w:rPr>
        <w:t>30 mph</w:t>
      </w:r>
      <w:r w:rsidRPr="00F3236C">
        <w:rPr>
          <w:bCs/>
          <w:color w:val="000000" w:themeColor="text1"/>
        </w:rPr>
        <w:t xml:space="preserve"> and then travels the next </w:t>
      </w:r>
      <w:r w:rsidRPr="00F3236C">
        <w:rPr>
          <w:bCs/>
          <w:color w:val="C0504D" w:themeColor="accent2"/>
        </w:rPr>
        <w:t>10 miles</w:t>
      </w:r>
      <w:r w:rsidRPr="00F3236C">
        <w:rPr>
          <w:bCs/>
          <w:color w:val="000000" w:themeColor="text1"/>
        </w:rPr>
        <w:t xml:space="preserve"> at </w:t>
      </w:r>
      <w:r w:rsidRPr="00F3236C">
        <w:rPr>
          <w:bCs/>
          <w:color w:val="C0504D" w:themeColor="accent2"/>
        </w:rPr>
        <w:t>60 mph</w:t>
      </w:r>
      <w:proofErr w:type="gramStart"/>
      <w:r w:rsidRPr="00F3236C">
        <w:rPr>
          <w:bCs/>
          <w:color w:val="000000" w:themeColor="text1"/>
        </w:rPr>
        <w:t>. .</w:t>
      </w:r>
      <w:proofErr w:type="gramEnd"/>
      <w:r w:rsidRPr="00F3236C">
        <w:rPr>
          <w:bCs/>
          <w:color w:val="000000" w:themeColor="text1"/>
        </w:rPr>
        <w:t xml:space="preserve"> .  </w:t>
      </w:r>
    </w:p>
    <w:p w14:paraId="40BCB68F" w14:textId="77777777" w:rsidR="00370CF6" w:rsidRPr="00370CF6" w:rsidRDefault="00370CF6" w:rsidP="00370CF6">
      <w:pPr>
        <w:ind w:left="360"/>
        <w:textAlignment w:val="baseline"/>
        <w:rPr>
          <w:rFonts w:eastAsia="Times New Roman" w:cs="Times New Roman"/>
        </w:rPr>
      </w:pPr>
    </w:p>
    <w:p w14:paraId="6EDB31B6" w14:textId="5073FF79" w:rsidR="00F3236C" w:rsidRDefault="00F3236C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>PREDICT: The car’s average speed is (less than, equal to, greater than) 45 mph.</w:t>
      </w:r>
    </w:p>
    <w:p w14:paraId="1B42C1F7" w14:textId="77777777" w:rsidR="0049621B" w:rsidRPr="0049621B" w:rsidRDefault="0049621B" w:rsidP="0049621B">
      <w:pPr>
        <w:textAlignment w:val="baseline"/>
        <w:rPr>
          <w:rFonts w:eastAsia="Times New Roman" w:cs="Times New Roman"/>
        </w:rPr>
      </w:pPr>
    </w:p>
    <w:p w14:paraId="47726A80" w14:textId="77777777" w:rsidR="00F3236C" w:rsidRPr="0049621B" w:rsidRDefault="00F3236C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long was the car traveling during </w:t>
      </w:r>
      <w:r w:rsidRPr="00F3236C">
        <w:rPr>
          <w:bCs/>
          <w:color w:val="000000" w:themeColor="text1"/>
        </w:rPr>
        <w:br/>
        <w:t xml:space="preserve">the </w:t>
      </w:r>
      <w:r w:rsidRPr="00F3236C">
        <w:rPr>
          <w:bCs/>
          <w:color w:val="000090"/>
        </w:rPr>
        <w:t>first 10 miles</w:t>
      </w:r>
      <w:r w:rsidRPr="00F3236C">
        <w:rPr>
          <w:bCs/>
          <w:color w:val="000000" w:themeColor="text1"/>
        </w:rPr>
        <w:t xml:space="preserve">? </w:t>
      </w:r>
    </w:p>
    <w:p w14:paraId="3E665F53" w14:textId="77777777" w:rsidR="0049621B" w:rsidRPr="0049621B" w:rsidRDefault="0049621B" w:rsidP="0049621B">
      <w:pPr>
        <w:textAlignment w:val="baseline"/>
        <w:rPr>
          <w:rFonts w:eastAsia="Times New Roman" w:cs="Times New Roman"/>
        </w:rPr>
      </w:pPr>
    </w:p>
    <w:p w14:paraId="0B6C8BFE" w14:textId="77777777" w:rsidR="00F3236C" w:rsidRPr="0049621B" w:rsidRDefault="00F3236C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long was the car traveling during </w:t>
      </w:r>
      <w:r w:rsidRPr="00F3236C">
        <w:rPr>
          <w:bCs/>
          <w:color w:val="000000" w:themeColor="text1"/>
        </w:rPr>
        <w:br/>
        <w:t xml:space="preserve">the </w:t>
      </w:r>
      <w:r w:rsidRPr="00F3236C">
        <w:rPr>
          <w:bCs/>
          <w:color w:val="000090"/>
        </w:rPr>
        <w:t>second 10 miles</w:t>
      </w:r>
      <w:r w:rsidRPr="00F3236C">
        <w:rPr>
          <w:bCs/>
          <w:color w:val="000000" w:themeColor="text1"/>
        </w:rPr>
        <w:t>?</w:t>
      </w:r>
    </w:p>
    <w:p w14:paraId="11C76CBB" w14:textId="77777777" w:rsidR="0049621B" w:rsidRPr="0049621B" w:rsidRDefault="0049621B" w:rsidP="0049621B">
      <w:pPr>
        <w:textAlignment w:val="baseline"/>
        <w:rPr>
          <w:rFonts w:eastAsia="Times New Roman" w:cs="Times New Roman"/>
        </w:rPr>
      </w:pPr>
    </w:p>
    <w:p w14:paraId="5E433A6E" w14:textId="77777777" w:rsidR="00F3236C" w:rsidRPr="0049621B" w:rsidRDefault="00F3236C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>How far did the car travel?</w:t>
      </w:r>
    </w:p>
    <w:p w14:paraId="56680453" w14:textId="77777777" w:rsidR="0049621B" w:rsidRPr="0049621B" w:rsidRDefault="0049621B" w:rsidP="0049621B">
      <w:pPr>
        <w:textAlignment w:val="baseline"/>
        <w:rPr>
          <w:rFonts w:eastAsia="Times New Roman" w:cs="Times New Roman"/>
        </w:rPr>
      </w:pPr>
    </w:p>
    <w:p w14:paraId="10401AE7" w14:textId="75050ED7" w:rsidR="00F3236C" w:rsidRPr="004B28DA" w:rsidRDefault="00F3236C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>What is the car</w:t>
      </w:r>
      <w:r w:rsidRPr="00F3236C">
        <w:rPr>
          <w:bCs/>
          <w:color w:val="000000" w:themeColor="text1"/>
          <w:lang w:eastAsia="ja-JP"/>
        </w:rPr>
        <w:t>’</w:t>
      </w:r>
      <w:r w:rsidRPr="00F3236C">
        <w:rPr>
          <w:bCs/>
          <w:color w:val="000000" w:themeColor="text1"/>
        </w:rPr>
        <w:t xml:space="preserve">s average speed? </w:t>
      </w:r>
      <w:r w:rsidR="004B28DA">
        <w:rPr>
          <w:bCs/>
          <w:color w:val="000000" w:themeColor="text1"/>
        </w:rPr>
        <w:br/>
      </w:r>
    </w:p>
    <w:p w14:paraId="5E17429E" w14:textId="77777777" w:rsidR="004B28DA" w:rsidRPr="004B28DA" w:rsidRDefault="004B28DA" w:rsidP="004B28DA">
      <w:pPr>
        <w:textAlignment w:val="baseline"/>
        <w:rPr>
          <w:rFonts w:eastAsia="Times New Roman" w:cs="Times New Roman"/>
        </w:rPr>
      </w:pPr>
    </w:p>
    <w:p w14:paraId="547A5B15" w14:textId="30187857" w:rsidR="004B28DA" w:rsidRDefault="00432C19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 xml:space="preserve">Extra Credit: </w:t>
      </w:r>
      <w:r w:rsidR="00AF4FFA">
        <w:rPr>
          <w:rFonts w:eastAsia="Times New Roman" w:cs="Times New Roman"/>
        </w:rPr>
        <w:t xml:space="preserve">Derive a general formula for </w:t>
      </w:r>
      <w:r w:rsidR="00AF4FFA" w:rsidRPr="00F3236C">
        <w:rPr>
          <w:bCs/>
          <w:color w:val="000000" w:themeColor="text1"/>
        </w:rPr>
        <w:t>the car</w:t>
      </w:r>
      <w:r w:rsidR="00AF4FFA" w:rsidRPr="00F3236C">
        <w:rPr>
          <w:bCs/>
          <w:color w:val="000000" w:themeColor="text1"/>
          <w:lang w:eastAsia="ja-JP"/>
        </w:rPr>
        <w:t>’</w:t>
      </w:r>
      <w:r w:rsidR="00AF4FFA">
        <w:rPr>
          <w:bCs/>
          <w:color w:val="000000" w:themeColor="text1"/>
        </w:rPr>
        <w:t xml:space="preserve">s </w:t>
      </w:r>
      <w:r w:rsidR="00AF4FFA" w:rsidRPr="00F3236C">
        <w:rPr>
          <w:bCs/>
          <w:color w:val="000000" w:themeColor="text1"/>
        </w:rPr>
        <w:t>average speed</w:t>
      </w:r>
      <w:r w:rsidR="00AF4FFA">
        <w:rPr>
          <w:bCs/>
          <w:color w:val="000000" w:themeColor="text1"/>
        </w:rPr>
        <w:t xml:space="preserve">, </w:t>
      </w:r>
      <w:proofErr w:type="spellStart"/>
      <w:r w:rsidR="00AF4FFA">
        <w:rPr>
          <w:rFonts w:eastAsia="Times New Roman" w:cs="Times New Roman"/>
          <w:i/>
        </w:rPr>
        <w:t>v</w:t>
      </w:r>
      <w:r w:rsidR="00AF4FFA">
        <w:rPr>
          <w:rFonts w:eastAsia="Times New Roman" w:cs="Times New Roman"/>
          <w:vertAlign w:val="subscript"/>
        </w:rPr>
        <w:t>ave</w:t>
      </w:r>
      <w:proofErr w:type="spellEnd"/>
      <w:r w:rsidR="00AF4FFA">
        <w:rPr>
          <w:rFonts w:eastAsia="Times New Roman" w:cs="Times New Roman"/>
        </w:rPr>
        <w:t xml:space="preserve">, in this scenario in terms of </w:t>
      </w:r>
      <w:r w:rsidR="006B41B8">
        <w:rPr>
          <w:rFonts w:eastAsia="Times New Roman" w:cs="Times New Roman"/>
          <w:i/>
        </w:rPr>
        <w:t>d</w:t>
      </w:r>
      <w:r w:rsidR="00AF4FFA">
        <w:rPr>
          <w:rFonts w:eastAsia="Times New Roman" w:cs="Times New Roman"/>
          <w:vertAlign w:val="subscript"/>
        </w:rPr>
        <w:t>1</w:t>
      </w:r>
      <w:r w:rsidR="00AF4FFA">
        <w:rPr>
          <w:rFonts w:eastAsia="Times New Roman" w:cs="Times New Roman"/>
        </w:rPr>
        <w:t>,</w:t>
      </w:r>
      <w:r w:rsidR="00AF4FFA" w:rsidRPr="00AF4FFA">
        <w:rPr>
          <w:rFonts w:eastAsia="Times New Roman" w:cs="Times New Roman"/>
          <w:i/>
        </w:rPr>
        <w:t xml:space="preserve"> </w:t>
      </w:r>
      <w:r w:rsidR="006B41B8">
        <w:rPr>
          <w:rFonts w:eastAsia="Times New Roman" w:cs="Times New Roman"/>
          <w:i/>
        </w:rPr>
        <w:t>s</w:t>
      </w:r>
      <w:r w:rsidR="00AF4FFA">
        <w:rPr>
          <w:rFonts w:eastAsia="Times New Roman" w:cs="Times New Roman"/>
          <w:vertAlign w:val="subscript"/>
        </w:rPr>
        <w:t>1</w:t>
      </w:r>
      <w:r w:rsidR="00AF4FFA">
        <w:rPr>
          <w:rFonts w:eastAsia="Times New Roman" w:cs="Times New Roman"/>
        </w:rPr>
        <w:t xml:space="preserve">, </w:t>
      </w:r>
      <w:proofErr w:type="gramStart"/>
      <w:r w:rsidR="006B41B8">
        <w:rPr>
          <w:rFonts w:eastAsia="Times New Roman" w:cs="Times New Roman"/>
          <w:i/>
        </w:rPr>
        <w:t>d</w:t>
      </w:r>
      <w:r w:rsidR="00AF4FFA">
        <w:rPr>
          <w:rFonts w:eastAsia="Times New Roman" w:cs="Times New Roman"/>
          <w:vertAlign w:val="subscript"/>
        </w:rPr>
        <w:t>2</w:t>
      </w:r>
      <w:r w:rsidR="00AF4FFA">
        <w:rPr>
          <w:rFonts w:eastAsia="Times New Roman" w:cs="Times New Roman"/>
        </w:rPr>
        <w:t xml:space="preserve"> ,</w:t>
      </w:r>
      <w:proofErr w:type="gramEnd"/>
      <w:r w:rsidR="00AF4FFA">
        <w:rPr>
          <w:rFonts w:eastAsia="Times New Roman" w:cs="Times New Roman"/>
        </w:rPr>
        <w:t xml:space="preserve"> and </w:t>
      </w:r>
      <w:r w:rsidR="006B41B8">
        <w:rPr>
          <w:rFonts w:eastAsia="Times New Roman" w:cs="Times New Roman"/>
          <w:i/>
        </w:rPr>
        <w:t>s</w:t>
      </w:r>
      <w:r w:rsidR="00AF4FFA">
        <w:rPr>
          <w:rFonts w:eastAsia="Times New Roman" w:cs="Times New Roman"/>
          <w:vertAlign w:val="subscript"/>
        </w:rPr>
        <w:t>2</w:t>
      </w:r>
      <w:r w:rsidR="00AF4FFA">
        <w:rPr>
          <w:rFonts w:eastAsia="Times New Roman" w:cs="Times New Roman"/>
        </w:rPr>
        <w:t>:</w:t>
      </w:r>
    </w:p>
    <w:p w14:paraId="01B05093" w14:textId="77777777" w:rsidR="004B28DA" w:rsidRPr="004B28DA" w:rsidRDefault="004B28DA" w:rsidP="004B28DA">
      <w:pPr>
        <w:textAlignment w:val="baseline"/>
        <w:rPr>
          <w:rFonts w:eastAsia="Times New Roman" w:cs="Times New Roman"/>
        </w:rPr>
      </w:pPr>
    </w:p>
    <w:p w14:paraId="4F0B5B09" w14:textId="77777777" w:rsidR="004B28DA" w:rsidRPr="004B28DA" w:rsidRDefault="004B28DA" w:rsidP="004B28DA">
      <w:pPr>
        <w:textAlignment w:val="baseline"/>
        <w:rPr>
          <w:rFonts w:eastAsia="Times New Roman" w:cs="Times New Roman"/>
        </w:rPr>
      </w:pPr>
    </w:p>
    <w:p w14:paraId="0526049E" w14:textId="77777777" w:rsidR="0049621B" w:rsidRPr="0049621B" w:rsidRDefault="0049621B" w:rsidP="0049621B">
      <w:pPr>
        <w:textAlignment w:val="baseline"/>
        <w:rPr>
          <w:rFonts w:eastAsia="Times New Roman" w:cs="Times New Roman"/>
        </w:rPr>
      </w:pPr>
    </w:p>
    <w:p w14:paraId="3AAFCBB0" w14:textId="77777777" w:rsidR="0049621B" w:rsidRDefault="0049621B" w:rsidP="0049621B">
      <w:pPr>
        <w:textAlignment w:val="baseline"/>
        <w:rPr>
          <w:rFonts w:eastAsia="Times New Roman" w:cs="Times New Roman"/>
        </w:rPr>
      </w:pPr>
    </w:p>
    <w:p w14:paraId="4352D87F" w14:textId="4FF9E46B" w:rsidR="00F3236C" w:rsidRPr="00370CF6" w:rsidRDefault="00F3236C" w:rsidP="00F3236C">
      <w:pPr>
        <w:pStyle w:val="ListParagraph"/>
        <w:numPr>
          <w:ilvl w:val="0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If a car traveled for </w:t>
      </w:r>
      <w:r w:rsidRPr="00F3236C">
        <w:rPr>
          <w:bCs/>
          <w:color w:val="C0504D" w:themeColor="accent2"/>
        </w:rPr>
        <w:t>5 miles</w:t>
      </w:r>
      <w:r w:rsidRPr="00F3236C">
        <w:rPr>
          <w:bCs/>
          <w:color w:val="000000" w:themeColor="text1"/>
        </w:rPr>
        <w:t xml:space="preserve"> at </w:t>
      </w:r>
      <w:r w:rsidRPr="00F3236C">
        <w:rPr>
          <w:bCs/>
          <w:color w:val="C0504D" w:themeColor="accent2"/>
        </w:rPr>
        <w:t>30 mph</w:t>
      </w:r>
      <w:r w:rsidRPr="00F3236C">
        <w:rPr>
          <w:bCs/>
          <w:color w:val="000000" w:themeColor="text1"/>
        </w:rPr>
        <w:t xml:space="preserve"> and then travels the next </w:t>
      </w:r>
      <w:r w:rsidRPr="00F3236C">
        <w:rPr>
          <w:bCs/>
          <w:color w:val="C0504D" w:themeColor="accent2"/>
        </w:rPr>
        <w:t>15 miles</w:t>
      </w:r>
      <w:r w:rsidRPr="00F3236C">
        <w:rPr>
          <w:bCs/>
          <w:color w:val="000000" w:themeColor="text1"/>
        </w:rPr>
        <w:t xml:space="preserve"> at </w:t>
      </w:r>
      <w:r w:rsidRPr="00F3236C">
        <w:rPr>
          <w:bCs/>
          <w:color w:val="C0504D" w:themeColor="accent2"/>
        </w:rPr>
        <w:t>60 mph</w:t>
      </w:r>
      <w:proofErr w:type="gramStart"/>
      <w:r w:rsidRPr="00F3236C">
        <w:rPr>
          <w:bCs/>
          <w:color w:val="000000" w:themeColor="text1"/>
        </w:rPr>
        <w:t xml:space="preserve">. </w:t>
      </w:r>
      <w:r w:rsidR="00370CF6">
        <w:rPr>
          <w:bCs/>
          <w:color w:val="000000" w:themeColor="text1"/>
        </w:rPr>
        <w:t>.</w:t>
      </w:r>
      <w:proofErr w:type="gramEnd"/>
      <w:r w:rsidR="00370CF6">
        <w:rPr>
          <w:bCs/>
          <w:color w:val="000000" w:themeColor="text1"/>
        </w:rPr>
        <w:t xml:space="preserve"> .</w:t>
      </w:r>
    </w:p>
    <w:p w14:paraId="356C5FF0" w14:textId="77777777" w:rsidR="00370CF6" w:rsidRPr="00370CF6" w:rsidRDefault="00370CF6" w:rsidP="00370CF6">
      <w:pPr>
        <w:ind w:left="360"/>
        <w:textAlignment w:val="baseline"/>
        <w:rPr>
          <w:rFonts w:eastAsia="Times New Roman" w:cs="Times New Roman"/>
        </w:rPr>
      </w:pPr>
    </w:p>
    <w:p w14:paraId="1D2773BE" w14:textId="77777777" w:rsidR="00F3236C" w:rsidRDefault="00F3236C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>PREDICT: The car’s average speed is (less than, equal to, greater than) 45 mph.</w:t>
      </w:r>
    </w:p>
    <w:p w14:paraId="5B1F2716" w14:textId="77777777" w:rsidR="0049621B" w:rsidRPr="0049621B" w:rsidRDefault="0049621B" w:rsidP="0049621B">
      <w:pPr>
        <w:textAlignment w:val="baseline"/>
        <w:rPr>
          <w:rFonts w:eastAsia="Times New Roman" w:cs="Times New Roman"/>
        </w:rPr>
      </w:pPr>
    </w:p>
    <w:p w14:paraId="7CD34E52" w14:textId="4DE74139" w:rsidR="00F3236C" w:rsidRPr="0049621B" w:rsidRDefault="00F3236C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long was the car traveling during </w:t>
      </w:r>
      <w:r w:rsidRPr="00F3236C">
        <w:rPr>
          <w:bCs/>
          <w:color w:val="000000" w:themeColor="text1"/>
        </w:rPr>
        <w:br/>
        <w:t xml:space="preserve">the </w:t>
      </w:r>
      <w:r w:rsidR="000B395F">
        <w:rPr>
          <w:bCs/>
          <w:color w:val="000090"/>
        </w:rPr>
        <w:t>first 5</w:t>
      </w:r>
      <w:r w:rsidRPr="00F3236C">
        <w:rPr>
          <w:bCs/>
          <w:color w:val="000090"/>
        </w:rPr>
        <w:t xml:space="preserve"> miles</w:t>
      </w:r>
      <w:r w:rsidRPr="00F3236C">
        <w:rPr>
          <w:bCs/>
          <w:color w:val="000000" w:themeColor="text1"/>
        </w:rPr>
        <w:t xml:space="preserve">? </w:t>
      </w:r>
    </w:p>
    <w:p w14:paraId="2A4FCCC4" w14:textId="77777777" w:rsidR="0049621B" w:rsidRPr="0049621B" w:rsidRDefault="0049621B" w:rsidP="0049621B">
      <w:pPr>
        <w:textAlignment w:val="baseline"/>
        <w:rPr>
          <w:rFonts w:eastAsia="Times New Roman" w:cs="Times New Roman"/>
        </w:rPr>
      </w:pPr>
    </w:p>
    <w:p w14:paraId="5170AD54" w14:textId="057610B4" w:rsidR="00F3236C" w:rsidRPr="0049621B" w:rsidRDefault="00F3236C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 xml:space="preserve">How long was the car traveling during </w:t>
      </w:r>
      <w:r w:rsidRPr="00F3236C">
        <w:rPr>
          <w:bCs/>
          <w:color w:val="000000" w:themeColor="text1"/>
        </w:rPr>
        <w:br/>
        <w:t xml:space="preserve">the </w:t>
      </w:r>
      <w:r w:rsidRPr="00F3236C">
        <w:rPr>
          <w:bCs/>
          <w:color w:val="000090"/>
        </w:rPr>
        <w:t xml:space="preserve">second </w:t>
      </w:r>
      <w:r w:rsidR="000B395F">
        <w:rPr>
          <w:bCs/>
          <w:color w:val="000090"/>
        </w:rPr>
        <w:t>15</w:t>
      </w:r>
      <w:r w:rsidRPr="00F3236C">
        <w:rPr>
          <w:bCs/>
          <w:color w:val="000090"/>
        </w:rPr>
        <w:t xml:space="preserve"> miles</w:t>
      </w:r>
      <w:r w:rsidRPr="00F3236C">
        <w:rPr>
          <w:bCs/>
          <w:color w:val="000000" w:themeColor="text1"/>
        </w:rPr>
        <w:t>?</w:t>
      </w:r>
    </w:p>
    <w:p w14:paraId="55A6607A" w14:textId="77777777" w:rsidR="0049621B" w:rsidRPr="0049621B" w:rsidRDefault="0049621B" w:rsidP="0049621B">
      <w:pPr>
        <w:textAlignment w:val="baseline"/>
        <w:rPr>
          <w:rFonts w:eastAsia="Times New Roman" w:cs="Times New Roman"/>
        </w:rPr>
      </w:pPr>
    </w:p>
    <w:p w14:paraId="6AB64DFF" w14:textId="77777777" w:rsidR="00F3236C" w:rsidRPr="0049621B" w:rsidRDefault="00F3236C" w:rsidP="00F3236C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>How far did the car travel?</w:t>
      </w:r>
    </w:p>
    <w:p w14:paraId="616B55B3" w14:textId="77777777" w:rsidR="0049621B" w:rsidRPr="0049621B" w:rsidRDefault="0049621B" w:rsidP="0049621B">
      <w:pPr>
        <w:textAlignment w:val="baseline"/>
        <w:rPr>
          <w:rFonts w:eastAsia="Times New Roman" w:cs="Times New Roman"/>
        </w:rPr>
      </w:pPr>
    </w:p>
    <w:p w14:paraId="3D93C0E0" w14:textId="77777777" w:rsidR="004B28DA" w:rsidRPr="004B28DA" w:rsidRDefault="00F3236C" w:rsidP="004B28DA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 w:rsidRPr="00F3236C">
        <w:rPr>
          <w:bCs/>
          <w:color w:val="000000" w:themeColor="text1"/>
        </w:rPr>
        <w:t>What is the car</w:t>
      </w:r>
      <w:r w:rsidRPr="00F3236C">
        <w:rPr>
          <w:bCs/>
          <w:color w:val="000000" w:themeColor="text1"/>
          <w:lang w:eastAsia="ja-JP"/>
        </w:rPr>
        <w:t>’</w:t>
      </w:r>
      <w:r>
        <w:rPr>
          <w:bCs/>
          <w:color w:val="000000" w:themeColor="text1"/>
        </w:rPr>
        <w:t xml:space="preserve">s </w:t>
      </w:r>
      <w:r w:rsidRPr="00F3236C">
        <w:rPr>
          <w:bCs/>
          <w:color w:val="000000" w:themeColor="text1"/>
        </w:rPr>
        <w:t xml:space="preserve">average speed? </w:t>
      </w:r>
      <w:r w:rsidR="004B28DA">
        <w:rPr>
          <w:bCs/>
          <w:color w:val="000000" w:themeColor="text1"/>
        </w:rPr>
        <w:br/>
      </w:r>
    </w:p>
    <w:p w14:paraId="685B3182" w14:textId="77777777" w:rsidR="004B28DA" w:rsidRPr="004B28DA" w:rsidRDefault="004B28DA" w:rsidP="004B28DA">
      <w:pPr>
        <w:textAlignment w:val="baseline"/>
        <w:rPr>
          <w:rFonts w:eastAsia="Times New Roman" w:cs="Times New Roman"/>
        </w:rPr>
      </w:pPr>
    </w:p>
    <w:p w14:paraId="2636F567" w14:textId="4C815CCA" w:rsidR="0049621B" w:rsidRPr="003865C4" w:rsidRDefault="00432C19" w:rsidP="0049621B">
      <w:pPr>
        <w:pStyle w:val="ListParagraph"/>
        <w:numPr>
          <w:ilvl w:val="1"/>
          <w:numId w:val="20"/>
        </w:numPr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 xml:space="preserve">Extra Credit: </w:t>
      </w:r>
      <w:r w:rsidR="009C2C57">
        <w:rPr>
          <w:rFonts w:eastAsia="Times New Roman" w:cs="Times New Roman"/>
        </w:rPr>
        <w:t xml:space="preserve">Calculate </w:t>
      </w:r>
      <w:r w:rsidR="009C2C57" w:rsidRPr="00F3236C">
        <w:rPr>
          <w:bCs/>
          <w:color w:val="000000" w:themeColor="text1"/>
        </w:rPr>
        <w:t>the car</w:t>
      </w:r>
      <w:r w:rsidR="009C2C57" w:rsidRPr="00F3236C">
        <w:rPr>
          <w:bCs/>
          <w:color w:val="000000" w:themeColor="text1"/>
          <w:lang w:eastAsia="ja-JP"/>
        </w:rPr>
        <w:t>’</w:t>
      </w:r>
      <w:r w:rsidR="009C2C57">
        <w:rPr>
          <w:bCs/>
          <w:color w:val="000000" w:themeColor="text1"/>
        </w:rPr>
        <w:t xml:space="preserve">s </w:t>
      </w:r>
      <w:r w:rsidR="009C2C57" w:rsidRPr="00F3236C">
        <w:rPr>
          <w:bCs/>
          <w:color w:val="000000" w:themeColor="text1"/>
        </w:rPr>
        <w:t>average speed</w:t>
      </w:r>
      <w:r w:rsidR="009C2C57">
        <w:rPr>
          <w:rFonts w:eastAsia="Times New Roman" w:cs="Times New Roman"/>
        </w:rPr>
        <w:t xml:space="preserve"> using the general formula that you derived above:</w:t>
      </w:r>
    </w:p>
    <w:p w14:paraId="7ACB5E72" w14:textId="07F5C1DF" w:rsidR="00F3236C" w:rsidRPr="00370CF6" w:rsidRDefault="00F3236C" w:rsidP="00370CF6">
      <w:pPr>
        <w:textAlignment w:val="baseline"/>
        <w:rPr>
          <w:rFonts w:eastAsia="Times New Roman" w:cs="Times New Roman"/>
        </w:rPr>
      </w:pPr>
      <w:bookmarkStart w:id="0" w:name="_GoBack"/>
      <w:bookmarkEnd w:id="0"/>
    </w:p>
    <w:p w14:paraId="4EAA0623" w14:textId="2AAE3147" w:rsidR="007C549E" w:rsidRDefault="007C549E">
      <w:r>
        <w:br w:type="page"/>
      </w:r>
    </w:p>
    <w:p w14:paraId="4233D000" w14:textId="51AB9FD4" w:rsidR="00B163A7" w:rsidRDefault="00B163A7" w:rsidP="00B163A7">
      <w:r>
        <w:t>PIM L</w:t>
      </w:r>
      <w:r w:rsidR="007C549E">
        <w:t>10</w:t>
      </w:r>
      <w:r>
        <w:t xml:space="preserve">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1B6D04EF" w14:textId="77777777" w:rsidR="00B163A7" w:rsidRPr="00B163A7" w:rsidRDefault="00B163A7" w:rsidP="001D77FD"/>
    <w:p w14:paraId="4CB4AB77" w14:textId="46716938" w:rsidR="00B163A7" w:rsidRPr="00B163A7" w:rsidRDefault="00B163A7" w:rsidP="00B163A7">
      <w:pPr>
        <w:widowControl w:val="0"/>
        <w:numPr>
          <w:ilvl w:val="0"/>
          <w:numId w:val="11"/>
        </w:numPr>
        <w:tabs>
          <w:tab w:val="left" w:pos="720"/>
        </w:tabs>
        <w:autoSpaceDE w:val="0"/>
        <w:autoSpaceDN w:val="0"/>
        <w:adjustRightInd w:val="0"/>
        <w:ind w:left="1350" w:hanging="990"/>
        <w:rPr>
          <w:rFonts w:cs="Arial"/>
        </w:rPr>
      </w:pPr>
      <w:r>
        <w:rPr>
          <w:rFonts w:cs="Arial"/>
          <w:bCs/>
        </w:rPr>
        <w:t>_______</w:t>
      </w:r>
      <w:r>
        <w:rPr>
          <w:rFonts w:cs="Arial"/>
          <w:bCs/>
        </w:rPr>
        <w:tab/>
      </w:r>
      <w:proofErr w:type="gramStart"/>
      <w:r w:rsidRPr="00B163A7">
        <w:rPr>
          <w:rFonts w:cs="Arial"/>
          <w:bCs/>
        </w:rPr>
        <w:t>You</w:t>
      </w:r>
      <w:proofErr w:type="gramEnd"/>
      <w:r w:rsidRPr="00B163A7">
        <w:rPr>
          <w:rFonts w:cs="Arial"/>
          <w:bCs/>
        </w:rPr>
        <w:t xml:space="preserve"> and your dog go for a walk to the park. On the way, your dog takes many side trips to chase squirrels </w:t>
      </w:r>
      <w:r w:rsidR="00462D69">
        <w:rPr>
          <w:rFonts w:cs="Arial"/>
          <w:bCs/>
        </w:rPr>
        <w:t>and</w:t>
      </w:r>
      <w:r w:rsidRPr="00B163A7">
        <w:rPr>
          <w:rFonts w:cs="Arial"/>
          <w:bCs/>
        </w:rPr>
        <w:t xml:space="preserve"> examine fire hydrants. When you arrive at the park, do you and your dog </w:t>
      </w:r>
      <w:r w:rsidR="00462D69">
        <w:rPr>
          <w:rFonts w:cs="Arial"/>
          <w:bCs/>
        </w:rPr>
        <w:t xml:space="preserve">both </w:t>
      </w:r>
      <w:r w:rsidRPr="00B163A7">
        <w:rPr>
          <w:rFonts w:cs="Arial"/>
          <w:bCs/>
        </w:rPr>
        <w:t>have the same displacement?  </w:t>
      </w:r>
    </w:p>
    <w:p w14:paraId="4A22D018" w14:textId="34500BD7" w:rsidR="00B163A7" w:rsidRPr="00B163A7" w:rsidRDefault="00B163A7" w:rsidP="00B163A7">
      <w:pPr>
        <w:widowControl w:val="0"/>
        <w:numPr>
          <w:ilvl w:val="1"/>
          <w:numId w:val="11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B163A7">
        <w:rPr>
          <w:rFonts w:cs="Arial"/>
        </w:rPr>
        <w:t>Yes</w:t>
      </w:r>
    </w:p>
    <w:p w14:paraId="3495F6B8" w14:textId="07AF8C63" w:rsidR="00B163A7" w:rsidRPr="00B163A7" w:rsidRDefault="00B163A7" w:rsidP="00B163A7">
      <w:pPr>
        <w:widowControl w:val="0"/>
        <w:numPr>
          <w:ilvl w:val="1"/>
          <w:numId w:val="11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B163A7">
        <w:rPr>
          <w:rFonts w:cs="Arial"/>
        </w:rPr>
        <w:t>No</w:t>
      </w:r>
    </w:p>
    <w:p w14:paraId="7826CE0D" w14:textId="1D9DA559" w:rsidR="00B163A7" w:rsidRPr="00B163A7" w:rsidRDefault="00B163A7" w:rsidP="00B163A7">
      <w:pPr>
        <w:widowControl w:val="0"/>
        <w:numPr>
          <w:ilvl w:val="1"/>
          <w:numId w:val="11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B163A7">
        <w:rPr>
          <w:rFonts w:cs="Arial"/>
        </w:rPr>
        <w:t>Only if you also chase squirrels and have an affinity for fire hydrants</w:t>
      </w:r>
      <w:r>
        <w:rPr>
          <w:rFonts w:cs="Arial"/>
        </w:rPr>
        <w:br/>
      </w:r>
    </w:p>
    <w:p w14:paraId="03BBC76E" w14:textId="390A3158" w:rsidR="00B163A7" w:rsidRPr="00B163A7" w:rsidRDefault="00B163A7" w:rsidP="00B163A7">
      <w:pPr>
        <w:widowControl w:val="0"/>
        <w:numPr>
          <w:ilvl w:val="0"/>
          <w:numId w:val="11"/>
        </w:numPr>
        <w:autoSpaceDE w:val="0"/>
        <w:autoSpaceDN w:val="0"/>
        <w:adjustRightInd w:val="0"/>
        <w:rPr>
          <w:rFonts w:cs="Arial"/>
        </w:rPr>
      </w:pPr>
      <w:r>
        <w:rPr>
          <w:rFonts w:cs="Arial"/>
          <w:bCs/>
        </w:rPr>
        <w:t>_______</w:t>
      </w:r>
      <w:r>
        <w:rPr>
          <w:rFonts w:cs="Arial"/>
          <w:bCs/>
        </w:rPr>
        <w:tab/>
      </w:r>
      <w:proofErr w:type="gramStart"/>
      <w:r w:rsidRPr="00B163A7">
        <w:rPr>
          <w:rFonts w:cs="Arial"/>
          <w:bCs/>
        </w:rPr>
        <w:t>Does</w:t>
      </w:r>
      <w:proofErr w:type="gramEnd"/>
      <w:r w:rsidRPr="00B163A7">
        <w:rPr>
          <w:rFonts w:cs="Arial"/>
          <w:bCs/>
        </w:rPr>
        <w:t xml:space="preserve"> a car speedometer me</w:t>
      </w:r>
      <w:r>
        <w:rPr>
          <w:rFonts w:cs="Arial"/>
          <w:bCs/>
        </w:rPr>
        <w:t>asure speed, velocity, or both?</w:t>
      </w:r>
    </w:p>
    <w:p w14:paraId="55DE806E" w14:textId="58D48051" w:rsidR="00B163A7" w:rsidRPr="00B163A7" w:rsidRDefault="00B163A7" w:rsidP="00B163A7">
      <w:pPr>
        <w:widowControl w:val="0"/>
        <w:numPr>
          <w:ilvl w:val="1"/>
          <w:numId w:val="11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B163A7">
        <w:rPr>
          <w:rFonts w:cs="Arial"/>
        </w:rPr>
        <w:t>Speed</w:t>
      </w:r>
    </w:p>
    <w:p w14:paraId="53F1E203" w14:textId="4C41F228" w:rsidR="00B163A7" w:rsidRPr="00B163A7" w:rsidRDefault="00B163A7" w:rsidP="00B163A7">
      <w:pPr>
        <w:widowControl w:val="0"/>
        <w:numPr>
          <w:ilvl w:val="1"/>
          <w:numId w:val="11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B163A7">
        <w:rPr>
          <w:rFonts w:cs="Arial"/>
        </w:rPr>
        <w:t>Velocity</w:t>
      </w:r>
    </w:p>
    <w:p w14:paraId="01787612" w14:textId="5A0C1C11" w:rsidR="00B163A7" w:rsidRPr="00B163A7" w:rsidRDefault="00B163A7" w:rsidP="00B163A7">
      <w:pPr>
        <w:widowControl w:val="0"/>
        <w:numPr>
          <w:ilvl w:val="1"/>
          <w:numId w:val="11"/>
        </w:numPr>
        <w:tabs>
          <w:tab w:val="left" w:pos="940"/>
          <w:tab w:val="left" w:pos="1440"/>
        </w:tabs>
        <w:autoSpaceDE w:val="0"/>
        <w:autoSpaceDN w:val="0"/>
        <w:adjustRightInd w:val="0"/>
        <w:rPr>
          <w:rFonts w:cs="Arial"/>
        </w:rPr>
      </w:pPr>
      <w:r w:rsidRPr="00B163A7">
        <w:rPr>
          <w:rFonts w:cs="Arial"/>
        </w:rPr>
        <w:t>Both Speed and Velocity</w:t>
      </w:r>
      <w:r>
        <w:rPr>
          <w:rFonts w:cs="Arial"/>
        </w:rPr>
        <w:br/>
      </w:r>
    </w:p>
    <w:p w14:paraId="1B0965E6" w14:textId="5489722A" w:rsidR="00B163A7" w:rsidRPr="00B163A7" w:rsidRDefault="00B163A7" w:rsidP="00B163A7">
      <w:pPr>
        <w:pStyle w:val="ListParagraph"/>
        <w:numPr>
          <w:ilvl w:val="0"/>
          <w:numId w:val="11"/>
        </w:numPr>
        <w:rPr>
          <w:rFonts w:cs="Arial"/>
        </w:rPr>
      </w:pPr>
      <w:r w:rsidRPr="00B163A7">
        <w:rPr>
          <w:rFonts w:cs="Arial"/>
          <w:bCs/>
        </w:rPr>
        <w:t>When an object moves with constant velocity, does its average velocity during any time interval differ from its instant</w:t>
      </w:r>
      <w:r>
        <w:rPr>
          <w:rFonts w:cs="Arial"/>
          <w:bCs/>
        </w:rPr>
        <w:t>aneous velocity at any instant?</w:t>
      </w:r>
      <w:r w:rsidR="00A218C1">
        <w:rPr>
          <w:rFonts w:cs="Arial"/>
          <w:bCs/>
        </w:rPr>
        <w:br/>
      </w:r>
      <w:r w:rsidR="00A218C1">
        <w:rPr>
          <w:rFonts w:cs="Arial"/>
          <w:bCs/>
        </w:rPr>
        <w:br/>
      </w:r>
      <w:r w:rsidR="00A218C1">
        <w:rPr>
          <w:rFonts w:cs="Arial"/>
          <w:bCs/>
        </w:rPr>
        <w:br/>
      </w:r>
      <w:r>
        <w:rPr>
          <w:rFonts w:cs="Arial"/>
          <w:bCs/>
        </w:rPr>
        <w:br/>
      </w:r>
      <w:r w:rsidRPr="00B163A7">
        <w:rPr>
          <w:rFonts w:cs="Arial"/>
          <w:color w:val="535353"/>
        </w:rPr>
        <w:t> </w:t>
      </w:r>
      <w:r w:rsidRPr="00B163A7">
        <w:rPr>
          <w:rFonts w:cs="Arial"/>
        </w:rPr>
        <w:t>   </w:t>
      </w:r>
    </w:p>
    <w:p w14:paraId="02109EBC" w14:textId="4B1D040B" w:rsidR="00B163A7" w:rsidRPr="00B163A7" w:rsidRDefault="00B163A7" w:rsidP="00B163A7">
      <w:pPr>
        <w:pStyle w:val="ListParagraph"/>
        <w:numPr>
          <w:ilvl w:val="0"/>
          <w:numId w:val="11"/>
        </w:numPr>
        <w:rPr>
          <w:rFonts w:cs="Arial"/>
        </w:rPr>
      </w:pPr>
      <w:r w:rsidRPr="00B163A7">
        <w:rPr>
          <w:rFonts w:cs="Arial"/>
          <w:bCs/>
        </w:rPr>
        <w:t>Can an object have a varying speed if its</w:t>
      </w:r>
      <w:r>
        <w:rPr>
          <w:rFonts w:cs="Arial"/>
          <w:bCs/>
        </w:rPr>
        <w:t xml:space="preserve"> velocity is constant? Explain.</w:t>
      </w:r>
      <w:r>
        <w:rPr>
          <w:rFonts w:cs="Arial"/>
          <w:bCs/>
        </w:rPr>
        <w:br/>
      </w:r>
      <w:r>
        <w:rPr>
          <w:rFonts w:cs="Arial"/>
          <w:bCs/>
        </w:rPr>
        <w:br/>
      </w:r>
      <w:r>
        <w:rPr>
          <w:rFonts w:cs="Arial"/>
          <w:bCs/>
        </w:rPr>
        <w:br/>
      </w:r>
      <w:r>
        <w:rPr>
          <w:rFonts w:cs="Arial"/>
          <w:bCs/>
        </w:rPr>
        <w:br/>
      </w:r>
    </w:p>
    <w:p w14:paraId="50C103BD" w14:textId="2C7CCEF9" w:rsidR="00B163A7" w:rsidRPr="00B163A7" w:rsidRDefault="00B163A7" w:rsidP="00B163A7">
      <w:pPr>
        <w:pStyle w:val="ListParagraph"/>
        <w:numPr>
          <w:ilvl w:val="0"/>
          <w:numId w:val="11"/>
        </w:numPr>
        <w:rPr>
          <w:rFonts w:cs="Arial"/>
        </w:rPr>
      </w:pPr>
      <w:r w:rsidRPr="00B163A7">
        <w:rPr>
          <w:rFonts w:cs="Arial"/>
          <w:bCs/>
        </w:rPr>
        <w:t xml:space="preserve">Can an object have a varying velocity if </w:t>
      </w:r>
      <w:r>
        <w:rPr>
          <w:rFonts w:cs="Arial"/>
          <w:bCs/>
        </w:rPr>
        <w:t>its speed is constant? Explain.</w:t>
      </w:r>
      <w:r>
        <w:rPr>
          <w:rFonts w:cs="Arial"/>
          <w:bCs/>
        </w:rPr>
        <w:br/>
      </w:r>
      <w:r>
        <w:rPr>
          <w:rFonts w:cs="Arial"/>
          <w:bCs/>
        </w:rPr>
        <w:br/>
      </w:r>
      <w:r>
        <w:rPr>
          <w:rFonts w:cs="Arial"/>
          <w:bCs/>
        </w:rPr>
        <w:br/>
      </w:r>
      <w:r>
        <w:rPr>
          <w:rFonts w:cs="Arial"/>
          <w:bCs/>
        </w:rPr>
        <w:br/>
      </w:r>
    </w:p>
    <w:p w14:paraId="3C9E11CC" w14:textId="1B32B640" w:rsidR="00B163A7" w:rsidRPr="00B163A7" w:rsidRDefault="00B163A7" w:rsidP="00B163A7">
      <w:pPr>
        <w:pStyle w:val="ListParagraph"/>
        <w:numPr>
          <w:ilvl w:val="0"/>
          <w:numId w:val="11"/>
        </w:numPr>
        <w:rPr>
          <w:rFonts w:cs="Arial"/>
        </w:rPr>
      </w:pPr>
      <w:r w:rsidRPr="00B163A7">
        <w:rPr>
          <w:rFonts w:cs="Arial"/>
          <w:bCs/>
        </w:rPr>
        <w:t>During a 3.00</w:t>
      </w:r>
      <w:r>
        <w:rPr>
          <w:rFonts w:cs="Arial"/>
          <w:bCs/>
        </w:rPr>
        <w:t xml:space="preserve"> </w:t>
      </w:r>
      <w:r w:rsidRPr="00B163A7">
        <w:rPr>
          <w:rFonts w:cs="Arial"/>
          <w:bCs/>
        </w:rPr>
        <w:t xml:space="preserve">s time interval, </w:t>
      </w:r>
      <w:r w:rsidR="00945CEA" w:rsidRPr="00B163A7">
        <w:rPr>
          <w:rFonts w:cs="Arial"/>
          <w:bCs/>
        </w:rPr>
        <w:t>Jerry-the-</w:t>
      </w:r>
      <w:r w:rsidR="00945CEA">
        <w:rPr>
          <w:rFonts w:cs="Arial"/>
          <w:bCs/>
        </w:rPr>
        <w:t>R</w:t>
      </w:r>
      <w:r w:rsidR="00945CEA" w:rsidRPr="00B163A7">
        <w:rPr>
          <w:rFonts w:cs="Arial"/>
          <w:bCs/>
        </w:rPr>
        <w:t>ace-</w:t>
      </w:r>
      <w:r w:rsidR="00945CEA">
        <w:rPr>
          <w:rFonts w:cs="Arial"/>
          <w:bCs/>
        </w:rPr>
        <w:t>Car-Driver</w:t>
      </w:r>
      <w:r w:rsidRPr="00B163A7">
        <w:rPr>
          <w:rFonts w:cs="Arial"/>
          <w:bCs/>
        </w:rPr>
        <w:t xml:space="preserve">'s position changes from </w:t>
      </w:r>
      <w:r w:rsidRPr="007133F2">
        <w:rPr>
          <w:rFonts w:cs="Arial"/>
          <w:bCs/>
          <w:i/>
        </w:rPr>
        <w:t>x</w:t>
      </w:r>
      <w:r w:rsidRPr="00B163A7">
        <w:rPr>
          <w:rFonts w:cs="Arial"/>
          <w:bCs/>
          <w:vertAlign w:val="subscript"/>
        </w:rPr>
        <w:t>1</w:t>
      </w:r>
      <w:r w:rsidRPr="00B163A7">
        <w:rPr>
          <w:rFonts w:cs="Arial"/>
          <w:bCs/>
        </w:rPr>
        <w:t>=50.0</w:t>
      </w:r>
      <w:r w:rsidR="00022778">
        <w:rPr>
          <w:rFonts w:cs="Arial"/>
          <w:bCs/>
        </w:rPr>
        <w:t xml:space="preserve"> </w:t>
      </w:r>
      <w:r w:rsidRPr="00B163A7">
        <w:rPr>
          <w:rFonts w:cs="Arial"/>
          <w:bCs/>
        </w:rPr>
        <w:t xml:space="preserve">m to </w:t>
      </w:r>
      <w:r w:rsidR="007133F2">
        <w:rPr>
          <w:rFonts w:cs="Arial"/>
          <w:bCs/>
          <w:i/>
        </w:rPr>
        <w:t>x</w:t>
      </w:r>
      <w:r w:rsidRPr="00B163A7">
        <w:rPr>
          <w:rFonts w:cs="Arial"/>
          <w:bCs/>
          <w:vertAlign w:val="subscript"/>
        </w:rPr>
        <w:t>2</w:t>
      </w:r>
      <w:r w:rsidRPr="00B163A7">
        <w:rPr>
          <w:rFonts w:cs="Arial"/>
          <w:bCs/>
        </w:rPr>
        <w:t>=30.5</w:t>
      </w:r>
      <w:r w:rsidR="00022778">
        <w:rPr>
          <w:rFonts w:cs="Arial"/>
          <w:bCs/>
        </w:rPr>
        <w:t xml:space="preserve"> </w:t>
      </w:r>
      <w:r w:rsidRPr="00B163A7">
        <w:rPr>
          <w:rFonts w:cs="Arial"/>
          <w:bCs/>
        </w:rPr>
        <w:t>m.</w:t>
      </w:r>
      <w:r>
        <w:rPr>
          <w:rFonts w:cs="Arial"/>
          <w:bCs/>
        </w:rPr>
        <w:t xml:space="preserve"> What was his average velocity?</w:t>
      </w:r>
      <w:r w:rsidR="004719E1">
        <w:rPr>
          <w:rFonts w:cs="Arial"/>
          <w:bCs/>
        </w:rPr>
        <w:t xml:space="preserve">  (Show your work)</w:t>
      </w:r>
      <w:r>
        <w:rPr>
          <w:rFonts w:cs="Arial"/>
          <w:bCs/>
        </w:rPr>
        <w:br/>
      </w:r>
      <w:r>
        <w:rPr>
          <w:rFonts w:cs="Arial"/>
          <w:bCs/>
        </w:rPr>
        <w:br/>
      </w:r>
      <w:r w:rsidR="004719E1">
        <w:rPr>
          <w:rFonts w:cs="Arial"/>
          <w:bCs/>
        </w:rPr>
        <w:br/>
      </w:r>
      <w:r w:rsidR="004719E1">
        <w:rPr>
          <w:rFonts w:cs="Arial"/>
          <w:bCs/>
        </w:rPr>
        <w:br/>
      </w:r>
      <w:r>
        <w:rPr>
          <w:rFonts w:cs="Arial"/>
          <w:bCs/>
        </w:rPr>
        <w:br/>
      </w:r>
      <w:r>
        <w:rPr>
          <w:rFonts w:cs="Arial"/>
          <w:bCs/>
        </w:rPr>
        <w:br/>
      </w:r>
      <w:r w:rsidRPr="00B163A7">
        <w:rPr>
          <w:rFonts w:cs="Arial"/>
        </w:rPr>
        <w:t> </w:t>
      </w:r>
    </w:p>
    <w:p w14:paraId="40630DE1" w14:textId="1BC62120" w:rsidR="00B163A7" w:rsidRPr="00B163A7" w:rsidRDefault="00B163A7" w:rsidP="00B163A7">
      <w:pPr>
        <w:pStyle w:val="ListParagraph"/>
        <w:numPr>
          <w:ilvl w:val="0"/>
          <w:numId w:val="11"/>
        </w:numPr>
      </w:pPr>
      <w:r w:rsidRPr="00B163A7">
        <w:rPr>
          <w:rFonts w:cs="Arial"/>
          <w:bCs/>
        </w:rPr>
        <w:t>How far can Jerry-the-</w:t>
      </w:r>
      <w:r w:rsidR="00945CEA">
        <w:rPr>
          <w:rFonts w:cs="Arial"/>
          <w:bCs/>
        </w:rPr>
        <w:t>R</w:t>
      </w:r>
      <w:r w:rsidRPr="00B163A7">
        <w:rPr>
          <w:rFonts w:cs="Arial"/>
          <w:bCs/>
        </w:rPr>
        <w:t>ace-</w:t>
      </w:r>
      <w:r w:rsidR="00945CEA">
        <w:rPr>
          <w:rFonts w:cs="Arial"/>
          <w:bCs/>
        </w:rPr>
        <w:t>Car-D</w:t>
      </w:r>
      <w:r w:rsidRPr="00B163A7">
        <w:rPr>
          <w:rFonts w:cs="Arial"/>
          <w:bCs/>
        </w:rPr>
        <w:t>river travel in 2.5 h along a straight road if his average velocity is 18</w:t>
      </w:r>
      <w:r>
        <w:rPr>
          <w:rFonts w:cs="Arial"/>
          <w:bCs/>
        </w:rPr>
        <w:t xml:space="preserve"> </w:t>
      </w:r>
      <w:r w:rsidRPr="00B163A7">
        <w:rPr>
          <w:rFonts w:cs="Arial"/>
          <w:bCs/>
        </w:rPr>
        <w:t>km/h?</w:t>
      </w:r>
      <w:r w:rsidR="004719E1">
        <w:rPr>
          <w:rFonts w:cs="Arial"/>
          <w:bCs/>
        </w:rPr>
        <w:t xml:space="preserve">  (Show your work)</w:t>
      </w:r>
    </w:p>
    <w:p w14:paraId="33184E66" w14:textId="77777777" w:rsidR="00B163A7" w:rsidRDefault="00B163A7" w:rsidP="001D77FD"/>
    <w:p w14:paraId="1D4C3AF1" w14:textId="77777777" w:rsidR="004E1DCC" w:rsidRDefault="004E1DCC">
      <w:r>
        <w:br w:type="page"/>
      </w:r>
    </w:p>
    <w:p w14:paraId="4E49A8D8" w14:textId="15357B6A" w:rsidR="004E1DCC" w:rsidRDefault="004E1DCC" w:rsidP="004E1DCC">
      <w:r>
        <w:t>PIM L</w:t>
      </w:r>
      <w:r>
        <w:t>11</w:t>
      </w:r>
      <w:r>
        <w:t xml:space="preserve">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7ADF500A" w14:textId="77777777" w:rsidR="004E1DCC" w:rsidRPr="00B163A7" w:rsidRDefault="004E1DCC" w:rsidP="004E1DCC"/>
    <w:p w14:paraId="12AC5B10" w14:textId="77777777" w:rsidR="004E1DCC" w:rsidRDefault="004E1DCC" w:rsidP="004E1DCC">
      <w:r w:rsidRPr="004E1DCC">
        <w:rPr>
          <w:bCs/>
          <w:color w:val="000000" w:themeColor="text1"/>
        </w:rPr>
        <w:t>How much time is needed for an admirer, running at 10 m/s, to catch up to the</w:t>
      </w:r>
      <w:r>
        <w:rPr>
          <w:bCs/>
          <w:color w:val="000000" w:themeColor="text1"/>
        </w:rPr>
        <w:t xml:space="preserve"> pop-star, traveling at 5 m/s, </w:t>
      </w:r>
      <w:r w:rsidRPr="004E1DCC">
        <w:rPr>
          <w:bCs/>
          <w:color w:val="000000" w:themeColor="text1"/>
        </w:rPr>
        <w:t>when they only 20 m apart?</w:t>
      </w:r>
      <w:r>
        <w:rPr>
          <w:bCs/>
          <w:color w:val="000000" w:themeColor="text1"/>
        </w:rPr>
        <w:t xml:space="preserve">  (SHOW ALL 7 STEPS)</w:t>
      </w:r>
      <w:r w:rsidRPr="004E1DCC">
        <w:t xml:space="preserve"> </w:t>
      </w:r>
    </w:p>
    <w:p w14:paraId="7E1F4A45" w14:textId="77777777" w:rsidR="004E1DCC" w:rsidRDefault="004E1DCC" w:rsidP="004E1DCC"/>
    <w:p w14:paraId="117140C4" w14:textId="77777777" w:rsidR="004E1DCC" w:rsidRDefault="004E1DCC" w:rsidP="004E1DCC"/>
    <w:p w14:paraId="40CE50E2" w14:textId="77777777" w:rsidR="004E1DCC" w:rsidRDefault="004E1DCC" w:rsidP="004E1DCC"/>
    <w:p w14:paraId="4601B1FD" w14:textId="77777777" w:rsidR="004E1DCC" w:rsidRDefault="004E1DCC" w:rsidP="004E1DCC"/>
    <w:p w14:paraId="4A16001D" w14:textId="77777777" w:rsidR="004E1DCC" w:rsidRDefault="004E1DCC" w:rsidP="004E1DCC"/>
    <w:p w14:paraId="490F4422" w14:textId="77777777" w:rsidR="004E1DCC" w:rsidRDefault="004E1DCC" w:rsidP="004E1DCC"/>
    <w:p w14:paraId="69B59FE5" w14:textId="77777777" w:rsidR="004E1DCC" w:rsidRDefault="004E1DCC" w:rsidP="004E1DCC"/>
    <w:p w14:paraId="77C40255" w14:textId="77777777" w:rsidR="004E1DCC" w:rsidRDefault="004E1DCC" w:rsidP="004E1DCC"/>
    <w:p w14:paraId="359A7788" w14:textId="77777777" w:rsidR="004E1DCC" w:rsidRDefault="004E1DCC" w:rsidP="004E1DCC"/>
    <w:p w14:paraId="01E8719B" w14:textId="77777777" w:rsidR="004E1DCC" w:rsidRDefault="004E1DCC" w:rsidP="004E1DCC"/>
    <w:p w14:paraId="4D5AE894" w14:textId="77777777" w:rsidR="004E1DCC" w:rsidRDefault="004E1DCC" w:rsidP="004E1DCC"/>
    <w:p w14:paraId="3399421F" w14:textId="77777777" w:rsidR="004E1DCC" w:rsidRDefault="004E1DCC" w:rsidP="004E1DCC"/>
    <w:p w14:paraId="198A6D44" w14:textId="77777777" w:rsidR="004E1DCC" w:rsidRDefault="004E1DCC" w:rsidP="004E1DCC"/>
    <w:p w14:paraId="6E8E808C" w14:textId="77777777" w:rsidR="004E1DCC" w:rsidRDefault="004E1DCC" w:rsidP="004E1DCC"/>
    <w:p w14:paraId="6BE67990" w14:textId="77777777" w:rsidR="004E1DCC" w:rsidRDefault="004E1DCC" w:rsidP="004E1DCC"/>
    <w:p w14:paraId="03D26926" w14:textId="77777777" w:rsidR="004E1DCC" w:rsidRDefault="004E1DCC" w:rsidP="004E1DCC"/>
    <w:p w14:paraId="3A189692" w14:textId="77777777" w:rsidR="004E1DCC" w:rsidRDefault="004E1DCC" w:rsidP="004E1DCC"/>
    <w:p w14:paraId="5C55289E" w14:textId="77777777" w:rsidR="004E1DCC" w:rsidRDefault="004E1DCC" w:rsidP="004E1DCC"/>
    <w:p w14:paraId="4A041D79" w14:textId="77777777" w:rsidR="004E1DCC" w:rsidRDefault="004E1DCC" w:rsidP="004E1DCC"/>
    <w:p w14:paraId="1AEB9043" w14:textId="77777777" w:rsidR="004E1DCC" w:rsidRDefault="004E1DCC" w:rsidP="004E1DCC"/>
    <w:p w14:paraId="5A0A23FE" w14:textId="77777777" w:rsidR="004E1DCC" w:rsidRDefault="004E1DCC" w:rsidP="004E1DCC"/>
    <w:p w14:paraId="5213B651" w14:textId="77777777" w:rsidR="004E1DCC" w:rsidRDefault="004E1DCC" w:rsidP="004E1DCC"/>
    <w:p w14:paraId="5946229B" w14:textId="77777777" w:rsidR="004E1DCC" w:rsidRDefault="004E1DCC" w:rsidP="004E1DCC">
      <w:r>
        <w:t xml:space="preserve">PIM L11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72AA84B3" w14:textId="77777777" w:rsidR="004E1DCC" w:rsidRPr="00B163A7" w:rsidRDefault="004E1DCC" w:rsidP="004E1DCC"/>
    <w:p w14:paraId="3E2F4065" w14:textId="12B1B28D" w:rsidR="004E1DCC" w:rsidRDefault="004E1DCC" w:rsidP="004E1DCC">
      <w:r w:rsidRPr="004E1DCC">
        <w:rPr>
          <w:bCs/>
          <w:color w:val="000000" w:themeColor="text1"/>
        </w:rPr>
        <w:t>How much time is needed for an admirer, running at 10 m/s, to catch up to the</w:t>
      </w:r>
      <w:r>
        <w:rPr>
          <w:bCs/>
          <w:color w:val="000000" w:themeColor="text1"/>
        </w:rPr>
        <w:t xml:space="preserve"> pop-star, traveling at 5 m/s, </w:t>
      </w:r>
      <w:r w:rsidRPr="004E1DCC">
        <w:rPr>
          <w:bCs/>
          <w:color w:val="000000" w:themeColor="text1"/>
        </w:rPr>
        <w:t>when they only 20 m apart?</w:t>
      </w:r>
      <w:r>
        <w:rPr>
          <w:bCs/>
          <w:color w:val="000000" w:themeColor="text1"/>
        </w:rPr>
        <w:t xml:space="preserve">  (SHOW ALL 7 STEPS)</w:t>
      </w:r>
      <w:r w:rsidRPr="004E1DCC">
        <w:t xml:space="preserve"> </w:t>
      </w:r>
      <w:r>
        <w:br w:type="page"/>
      </w:r>
    </w:p>
    <w:p w14:paraId="35C64154" w14:textId="1D4B1763" w:rsidR="004E1DCC" w:rsidRDefault="004E1DCC" w:rsidP="004E1DCC">
      <w:r>
        <w:t>PIM L</w:t>
      </w:r>
      <w:r>
        <w:t>12</w:t>
      </w:r>
      <w:r>
        <w:t xml:space="preserve">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11C4F6CE" w14:textId="77777777" w:rsidR="004E1DCC" w:rsidRPr="00B163A7" w:rsidRDefault="004E1DCC" w:rsidP="004E1DCC"/>
    <w:p w14:paraId="215D553E" w14:textId="391B1AE3" w:rsidR="004E1DCC" w:rsidRPr="004E1DCC" w:rsidRDefault="00B35194" w:rsidP="00B35194">
      <w:pPr>
        <w:pStyle w:val="NormalWeb"/>
        <w:numPr>
          <w:ilvl w:val="0"/>
          <w:numId w:val="29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When is the average velocity of an object equal to the instantaneous velocity?</w:t>
      </w:r>
    </w:p>
    <w:p w14:paraId="149BE6F2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Always.</w:t>
      </w:r>
    </w:p>
    <w:p w14:paraId="3BF786F7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Never.</w:t>
      </w:r>
    </w:p>
    <w:p w14:paraId="22017C49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Only when the velocity is constant.</w:t>
      </w:r>
    </w:p>
    <w:p w14:paraId="2E09CC18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Only when the velocity is increasing at a constant rate.</w:t>
      </w:r>
    </w:p>
    <w:p w14:paraId="416DF1BF" w14:textId="3474AEBD" w:rsidR="004E1DCC" w:rsidRPr="004E1DCC" w:rsidRDefault="004E1DCC" w:rsidP="004E1DCC">
      <w:pPr>
        <w:pStyle w:val="NormalWeb"/>
        <w:spacing w:before="86" w:beforeAutospacing="0" w:after="0" w:afterAutospacing="0" w:line="216" w:lineRule="auto"/>
        <w:ind w:left="547" w:hanging="547"/>
        <w:textAlignment w:val="baseline"/>
        <w:rPr>
          <w:rFonts w:asciiTheme="minorHAnsi" w:hAnsiTheme="minorHAnsi"/>
          <w:sz w:val="24"/>
          <w:szCs w:val="24"/>
        </w:rPr>
      </w:pPr>
    </w:p>
    <w:p w14:paraId="27551DE9" w14:textId="40132264" w:rsidR="004E1DCC" w:rsidRPr="004E1DCC" w:rsidRDefault="00B35194" w:rsidP="00B35194">
      <w:pPr>
        <w:pStyle w:val="NormalWeb"/>
        <w:numPr>
          <w:ilvl w:val="0"/>
          <w:numId w:val="29"/>
        </w:numPr>
        <w:tabs>
          <w:tab w:val="left" w:pos="720"/>
        </w:tabs>
        <w:spacing w:before="115" w:beforeAutospacing="0" w:after="0" w:afterAutospacing="0" w:line="216" w:lineRule="auto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proofErr w:type="gramStart"/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Suppose</w:t>
      </w:r>
      <w:proofErr w:type="gramEnd"/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that a car travels from one point in space to another.  When is the only time the </w:t>
      </w:r>
      <w:r w:rsidR="004E1DCC" w:rsidRPr="004E1DCC">
        <w:rPr>
          <w:rFonts w:asciiTheme="minorHAnsi" w:eastAsia="Osaka" w:hAnsiTheme="minorHAnsi" w:cs="Osaka"/>
          <w:bCs/>
          <w:color w:val="C0504D" w:themeColor="accent2"/>
          <w:sz w:val="24"/>
          <w:szCs w:val="24"/>
        </w:rPr>
        <w:t>average velocity</w:t>
      </w:r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equals </w:t>
      </w:r>
      <w:r w:rsidR="004E1DCC" w:rsidRPr="004E1DCC">
        <w:rPr>
          <w:rFonts w:asciiTheme="minorHAnsi" w:eastAsia="Osaka" w:hAnsiTheme="minorHAnsi" w:cs="Osaka"/>
          <w:bCs/>
          <w:color w:val="C0504D" w:themeColor="accent2"/>
          <w:sz w:val="24"/>
          <w:szCs w:val="24"/>
        </w:rPr>
        <w:t>speed</w:t>
      </w:r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at ALL </w:t>
      </w:r>
      <w:proofErr w:type="gramStart"/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times.</w:t>
      </w:r>
      <w:proofErr w:type="gramEnd"/>
    </w:p>
    <w:p w14:paraId="0769453F" w14:textId="77777777" w:rsidR="004E1DCC" w:rsidRPr="004E1DCC" w:rsidRDefault="004E1DCC" w:rsidP="00B35194">
      <w:pPr>
        <w:pStyle w:val="ListParagraph"/>
        <w:numPr>
          <w:ilvl w:val="1"/>
          <w:numId w:val="29"/>
        </w:numPr>
        <w:spacing w:line="216" w:lineRule="auto"/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 xml:space="preserve">When the average velocity </w:t>
      </w:r>
      <w:r w:rsidRPr="004E1DCC">
        <w:rPr>
          <w:rFonts w:eastAsia="Osaka" w:cs="Osaka"/>
          <w:bCs/>
          <w:color w:val="C0504D" w:themeColor="accent2"/>
        </w:rPr>
        <w:t>does not change direction</w:t>
      </w:r>
      <w:r w:rsidRPr="004E1DCC">
        <w:rPr>
          <w:rFonts w:eastAsia="Osaka" w:cs="Osaka"/>
          <w:bCs/>
          <w:color w:val="000000" w:themeColor="text1"/>
        </w:rPr>
        <w:t>.</w:t>
      </w:r>
    </w:p>
    <w:p w14:paraId="6C922DF1" w14:textId="77777777" w:rsidR="004E1DCC" w:rsidRPr="004E1DCC" w:rsidRDefault="004E1DCC" w:rsidP="00B35194">
      <w:pPr>
        <w:pStyle w:val="ListParagraph"/>
        <w:numPr>
          <w:ilvl w:val="1"/>
          <w:numId w:val="29"/>
        </w:numPr>
        <w:spacing w:line="216" w:lineRule="auto"/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 xml:space="preserve">When the average velocity </w:t>
      </w:r>
      <w:r w:rsidRPr="004E1DCC">
        <w:rPr>
          <w:rFonts w:eastAsia="Osaka" w:cs="Osaka"/>
          <w:bCs/>
          <w:color w:val="C0504D" w:themeColor="accent2"/>
        </w:rPr>
        <w:t>changes direction</w:t>
      </w:r>
      <w:r w:rsidRPr="004E1DCC">
        <w:rPr>
          <w:rFonts w:eastAsia="Osaka" w:cs="Osaka"/>
          <w:bCs/>
          <w:color w:val="000000" w:themeColor="text1"/>
        </w:rPr>
        <w:t>.</w:t>
      </w:r>
    </w:p>
    <w:p w14:paraId="3EF96F43" w14:textId="77777777" w:rsidR="004E1DCC" w:rsidRPr="004E1DCC" w:rsidRDefault="004E1DCC" w:rsidP="00B35194">
      <w:pPr>
        <w:pStyle w:val="ListParagraph"/>
        <w:numPr>
          <w:ilvl w:val="1"/>
          <w:numId w:val="29"/>
        </w:numPr>
        <w:spacing w:line="216" w:lineRule="auto"/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 xml:space="preserve">When the car travels in a </w:t>
      </w:r>
      <w:r w:rsidRPr="004E1DCC">
        <w:rPr>
          <w:rFonts w:eastAsia="Osaka" w:cs="Osaka"/>
          <w:bCs/>
          <w:color w:val="C0504D" w:themeColor="accent2"/>
        </w:rPr>
        <w:t>straight line at the same speed</w:t>
      </w:r>
      <w:r w:rsidRPr="004E1DCC">
        <w:rPr>
          <w:rFonts w:eastAsia="Osaka" w:cs="Osaka"/>
          <w:bCs/>
          <w:color w:val="000000" w:themeColor="text1"/>
        </w:rPr>
        <w:t xml:space="preserve">. </w:t>
      </w:r>
    </w:p>
    <w:p w14:paraId="022E28CC" w14:textId="21D25970" w:rsidR="004E1DCC" w:rsidRPr="004E1DCC" w:rsidRDefault="004E1DCC" w:rsidP="00B35194">
      <w:pPr>
        <w:pStyle w:val="ListParagraph"/>
        <w:numPr>
          <w:ilvl w:val="1"/>
          <w:numId w:val="29"/>
        </w:numPr>
        <w:spacing w:line="216" w:lineRule="auto"/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 xml:space="preserve">When the car travels in a </w:t>
      </w:r>
      <w:r>
        <w:rPr>
          <w:rFonts w:eastAsia="Osaka" w:cs="Osaka"/>
          <w:bCs/>
          <w:color w:val="C0504D" w:themeColor="accent2"/>
        </w:rPr>
        <w:t xml:space="preserve">straight line at </w:t>
      </w:r>
      <w:r w:rsidRPr="004E1DCC">
        <w:rPr>
          <w:rFonts w:eastAsia="Osaka" w:cs="Osaka"/>
          <w:bCs/>
          <w:color w:val="C0504D" w:themeColor="accent2"/>
        </w:rPr>
        <w:t>different speeds</w:t>
      </w:r>
      <w:r w:rsidRPr="004E1DCC">
        <w:rPr>
          <w:rFonts w:eastAsia="Osaka" w:cs="Osaka"/>
          <w:bCs/>
          <w:color w:val="000000" w:themeColor="text1"/>
        </w:rPr>
        <w:t>.</w:t>
      </w:r>
    </w:p>
    <w:p w14:paraId="3FDFCA37" w14:textId="77777777" w:rsidR="004E1DCC" w:rsidRPr="004E1DCC" w:rsidRDefault="004E1DCC" w:rsidP="00B35194">
      <w:pPr>
        <w:pStyle w:val="ListParagraph"/>
        <w:numPr>
          <w:ilvl w:val="1"/>
          <w:numId w:val="29"/>
        </w:numPr>
        <w:spacing w:line="216" w:lineRule="auto"/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 xml:space="preserve">When the car </w:t>
      </w:r>
      <w:r w:rsidRPr="004E1DCC">
        <w:rPr>
          <w:rFonts w:eastAsia="Osaka" w:cs="Osaka"/>
          <w:bCs/>
          <w:color w:val="C0504D" w:themeColor="accent2"/>
        </w:rPr>
        <w:t>changes direction</w:t>
      </w:r>
      <w:r w:rsidRPr="004E1DCC">
        <w:rPr>
          <w:rFonts w:eastAsia="Osaka" w:cs="Osaka"/>
          <w:bCs/>
          <w:color w:val="000000" w:themeColor="text1"/>
        </w:rPr>
        <w:t>.</w:t>
      </w:r>
    </w:p>
    <w:p w14:paraId="075D6AFD" w14:textId="77777777" w:rsidR="004E1DCC" w:rsidRPr="004E1DCC" w:rsidRDefault="004E1DCC" w:rsidP="00B35194">
      <w:pPr>
        <w:pStyle w:val="ListParagraph"/>
        <w:numPr>
          <w:ilvl w:val="1"/>
          <w:numId w:val="29"/>
        </w:numPr>
        <w:spacing w:line="216" w:lineRule="auto"/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 xml:space="preserve">When the car </w:t>
      </w:r>
      <w:r w:rsidRPr="004E1DCC">
        <w:rPr>
          <w:rFonts w:eastAsia="Osaka" w:cs="Osaka"/>
          <w:bCs/>
          <w:color w:val="C0504D" w:themeColor="accent2"/>
        </w:rPr>
        <w:t>changes its speed</w:t>
      </w:r>
      <w:r w:rsidRPr="004E1DCC">
        <w:rPr>
          <w:rFonts w:eastAsia="Osaka" w:cs="Osaka"/>
          <w:bCs/>
          <w:color w:val="000000" w:themeColor="text1"/>
        </w:rPr>
        <w:t>.</w:t>
      </w:r>
    </w:p>
    <w:p w14:paraId="1D63EACE" w14:textId="77777777" w:rsidR="004E1DCC" w:rsidRPr="004E1DCC" w:rsidRDefault="004E1DCC" w:rsidP="001D77FD"/>
    <w:p w14:paraId="2FFE5610" w14:textId="5FE35805" w:rsidR="004E1DCC" w:rsidRPr="004E1DCC" w:rsidRDefault="00B35194" w:rsidP="00B35194">
      <w:pPr>
        <w:pStyle w:val="NormalWeb"/>
        <w:numPr>
          <w:ilvl w:val="0"/>
          <w:numId w:val="29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proofErr w:type="gramStart"/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An</w:t>
      </w:r>
      <w:proofErr w:type="gramEnd"/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object moves 15.0 m/s north for 1 min and then 9.0 m/s south for 1 min.  How would the velocity and the object</w:t>
      </w:r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  <w:lang w:eastAsia="ja-JP"/>
        </w:rPr>
        <w:t>’</w:t>
      </w:r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s average velocity be described as </w:t>
      </w:r>
      <w:proofErr w:type="gramStart"/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numbers.</w:t>
      </w:r>
      <w:proofErr w:type="gramEnd"/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 Let north be the positive direction.</w:t>
      </w:r>
    </w:p>
    <w:p w14:paraId="4B387A94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15.0 m/s, 9.0 m/s; 6.0 m/s.</w:t>
      </w:r>
    </w:p>
    <w:p w14:paraId="50C366A4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15.0 m/s, -9.0 m/s; -6.0 m/s.</w:t>
      </w:r>
    </w:p>
    <w:p w14:paraId="73458A7A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15.0 m/s, -9.0 m/s; 6.0 m/s.</w:t>
      </w:r>
    </w:p>
    <w:p w14:paraId="4DDE4F8C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-15.0 m/s, 9.0 m/s; -6.0 m/s.</w:t>
      </w:r>
    </w:p>
    <w:p w14:paraId="25DE2F93" w14:textId="77777777" w:rsidR="004E1DCC" w:rsidRPr="004E1DCC" w:rsidRDefault="004E1DCC" w:rsidP="001D77FD"/>
    <w:p w14:paraId="461DAA4F" w14:textId="2FB4A4B0" w:rsidR="004E1DCC" w:rsidRPr="004E1DCC" w:rsidRDefault="00B35194" w:rsidP="00B35194">
      <w:pPr>
        <w:pStyle w:val="NormalWeb"/>
        <w:numPr>
          <w:ilvl w:val="0"/>
          <w:numId w:val="29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proofErr w:type="gramStart"/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What</w:t>
      </w:r>
      <w:proofErr w:type="gramEnd"/>
      <w:r w:rsidR="004E1DCC" w:rsidRPr="004E1DCC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must be your average speed in order to travel 350 km in 5.15 h?</w:t>
      </w:r>
    </w:p>
    <w:p w14:paraId="7B1B7D53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69.0 km/h.</w:t>
      </w:r>
    </w:p>
    <w:p w14:paraId="68A3D72E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68.0 km/h.</w:t>
      </w:r>
    </w:p>
    <w:p w14:paraId="7082EDA1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67.0 km/h.</w:t>
      </w:r>
    </w:p>
    <w:p w14:paraId="69E3253C" w14:textId="77777777" w:rsidR="004E1DCC" w:rsidRPr="004E1DCC" w:rsidRDefault="004E1DCC" w:rsidP="00B35194">
      <w:pPr>
        <w:pStyle w:val="ListParagraph"/>
        <w:numPr>
          <w:ilvl w:val="1"/>
          <w:numId w:val="29"/>
        </w:numPr>
        <w:textAlignment w:val="baseline"/>
        <w:rPr>
          <w:rFonts w:eastAsia="Times New Roman" w:cs="Times New Roman"/>
        </w:rPr>
      </w:pPr>
      <w:r w:rsidRPr="004E1DCC">
        <w:rPr>
          <w:rFonts w:eastAsia="Osaka" w:cs="Osaka"/>
          <w:bCs/>
          <w:color w:val="000000" w:themeColor="text1"/>
        </w:rPr>
        <w:t>66.0 km/h.</w:t>
      </w:r>
    </w:p>
    <w:p w14:paraId="649E96FB" w14:textId="77777777" w:rsidR="004E1DCC" w:rsidRDefault="004E1DCC" w:rsidP="001D77FD"/>
    <w:p w14:paraId="202A4F84" w14:textId="12393CAB" w:rsidR="00AE15EF" w:rsidRDefault="00AE15EF">
      <w:r>
        <w:br w:type="page"/>
      </w:r>
    </w:p>
    <w:p w14:paraId="42D150C3" w14:textId="0F2FE64D" w:rsidR="00AE15EF" w:rsidRDefault="00AE15EF" w:rsidP="00AE15EF">
      <w:r>
        <w:t>PIM L</w:t>
      </w:r>
      <w:r>
        <w:t>13</w:t>
      </w:r>
      <w:r>
        <w:t xml:space="preserve">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731420CE" w14:textId="77777777" w:rsidR="00AE15EF" w:rsidRPr="00B163A7" w:rsidRDefault="00AE15EF" w:rsidP="00AE15EF"/>
    <w:p w14:paraId="331BCA5D" w14:textId="283E384D" w:rsidR="00AE15EF" w:rsidRPr="00AE15EF" w:rsidRDefault="00AE15EF" w:rsidP="00AE15EF">
      <w:pPr>
        <w:pStyle w:val="NormalWeb"/>
        <w:numPr>
          <w:ilvl w:val="0"/>
          <w:numId w:val="33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r w:rsidRPr="00AE15EF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A car travels 90 km/h.  How long does it take for it to travel 400 km?</w:t>
      </w:r>
    </w:p>
    <w:p w14:paraId="4C2F20E9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4.4 h.</w:t>
      </w:r>
    </w:p>
    <w:p w14:paraId="470E5D4A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4.3 h.</w:t>
      </w:r>
    </w:p>
    <w:p w14:paraId="0D1DC723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4.2 h.</w:t>
      </w:r>
    </w:p>
    <w:p w14:paraId="4A6D48BB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4.1 h.</w:t>
      </w:r>
    </w:p>
    <w:p w14:paraId="38D92B10" w14:textId="77777777" w:rsidR="00AE15EF" w:rsidRPr="00AE15EF" w:rsidRDefault="00AE15EF" w:rsidP="001D77FD"/>
    <w:p w14:paraId="13B25A8D" w14:textId="7602A734" w:rsidR="00AE15EF" w:rsidRPr="00AE15EF" w:rsidRDefault="00AE15EF" w:rsidP="00AE15EF">
      <w:pPr>
        <w:pStyle w:val="NormalWeb"/>
        <w:numPr>
          <w:ilvl w:val="0"/>
          <w:numId w:val="33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proofErr w:type="gramStart"/>
      <w:r w:rsidRPr="00AE15EF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If</w:t>
      </w:r>
      <w:proofErr w:type="gramEnd"/>
      <w:r w:rsidRPr="00AE15EF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you run a complete loop around an outdoor track (400 m) in 100 s, your average velocity is __________.</w:t>
      </w:r>
    </w:p>
    <w:p w14:paraId="3C488ABF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0.0 m/s.</w:t>
      </w:r>
    </w:p>
    <w:p w14:paraId="45FF8BB7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0.25 m/s.</w:t>
      </w:r>
    </w:p>
    <w:p w14:paraId="779FCC82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4.0 m/s.</w:t>
      </w:r>
    </w:p>
    <w:p w14:paraId="4875A00C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40 000 m/s.</w:t>
      </w:r>
    </w:p>
    <w:p w14:paraId="5D8BFE8E" w14:textId="77777777" w:rsidR="00AE15EF" w:rsidRPr="00AE15EF" w:rsidRDefault="00AE15EF" w:rsidP="001D77FD"/>
    <w:p w14:paraId="541B9869" w14:textId="5ED56FCC" w:rsidR="00AE15EF" w:rsidRPr="00AE15EF" w:rsidRDefault="00AE15EF" w:rsidP="00AE15EF">
      <w:pPr>
        <w:pStyle w:val="NormalWeb"/>
        <w:numPr>
          <w:ilvl w:val="0"/>
          <w:numId w:val="33"/>
        </w:numPr>
        <w:tabs>
          <w:tab w:val="left" w:pos="720"/>
        </w:tabs>
        <w:spacing w:before="115" w:beforeAutospacing="0" w:after="0" w:afterAutospacing="0"/>
        <w:ind w:left="1440" w:hanging="1080"/>
        <w:textAlignment w:val="baseline"/>
        <w:rPr>
          <w:rFonts w:asciiTheme="minorHAnsi" w:hAnsiTheme="minorHAnsi"/>
          <w:sz w:val="24"/>
          <w:szCs w:val="24"/>
        </w:rPr>
      </w:pP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_______</w:t>
      </w:r>
      <w:r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ab/>
      </w:r>
      <w:proofErr w:type="gramStart"/>
      <w:r w:rsidRPr="00AE15EF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>A</w:t>
      </w:r>
      <w:proofErr w:type="gramEnd"/>
      <w:r w:rsidRPr="00AE15EF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t xml:space="preserve"> boat moving at 30 km/h is trying to catch a canoe </w:t>
      </w:r>
      <w:r w:rsidRPr="00AE15EF">
        <w:rPr>
          <w:rFonts w:asciiTheme="minorHAnsi" w:eastAsia="Osaka" w:hAnsiTheme="minorHAnsi" w:cs="Osaka"/>
          <w:bCs/>
          <w:color w:val="000000" w:themeColor="text1"/>
          <w:sz w:val="24"/>
          <w:szCs w:val="24"/>
        </w:rPr>
        <w:br/>
        <w:t>(12 km in front of it) that is moving at 6.0 km/h.  How long will it take the boat to catch the canoe?</w:t>
      </w:r>
    </w:p>
    <w:p w14:paraId="41B2CA63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 xml:space="preserve">20 min. </w:t>
      </w:r>
    </w:p>
    <w:p w14:paraId="030B146E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24 min.</w:t>
      </w:r>
    </w:p>
    <w:p w14:paraId="5B1B78FB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30 min.</w:t>
      </w:r>
    </w:p>
    <w:p w14:paraId="47FD17CB" w14:textId="77777777" w:rsidR="00AE15EF" w:rsidRPr="00AE15EF" w:rsidRDefault="00AE15EF" w:rsidP="00AE15EF">
      <w:pPr>
        <w:pStyle w:val="ListParagraph"/>
        <w:numPr>
          <w:ilvl w:val="1"/>
          <w:numId w:val="33"/>
        </w:numPr>
        <w:textAlignment w:val="baseline"/>
        <w:rPr>
          <w:rFonts w:eastAsia="Times New Roman" w:cs="Times New Roman"/>
        </w:rPr>
      </w:pPr>
      <w:r w:rsidRPr="00AE15EF">
        <w:rPr>
          <w:rFonts w:eastAsia="Osaka" w:cs="Osaka"/>
          <w:bCs/>
          <w:color w:val="000000" w:themeColor="text1"/>
        </w:rPr>
        <w:t>36 min</w:t>
      </w:r>
    </w:p>
    <w:p w14:paraId="6389B9E9" w14:textId="77777777" w:rsidR="00AE15EF" w:rsidRDefault="00AE15EF" w:rsidP="001D77FD"/>
    <w:p w14:paraId="72D53C3A" w14:textId="77777777" w:rsidR="00AE15EF" w:rsidRDefault="00AE15EF" w:rsidP="001D77FD"/>
    <w:p w14:paraId="79746A50" w14:textId="6BAE9721" w:rsidR="00382173" w:rsidRDefault="00382173">
      <w:r>
        <w:br w:type="page"/>
      </w:r>
    </w:p>
    <w:p w14:paraId="27FB1A3D" w14:textId="6C73B149" w:rsidR="00382173" w:rsidRDefault="00382173" w:rsidP="00382173">
      <w:r>
        <w:t>PIM L</w:t>
      </w:r>
      <w:r>
        <w:t>14</w:t>
      </w:r>
      <w:r>
        <w:t xml:space="preserve"> </w:t>
      </w:r>
      <w:proofErr w:type="gramStart"/>
      <w:r>
        <w:t>DO</w:t>
      </w:r>
      <w:proofErr w:type="gramEnd"/>
      <w:r>
        <w:t xml:space="preserve"> NOW!</w:t>
      </w:r>
      <w:r w:rsidRPr="00064D2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14:paraId="672A60A3" w14:textId="77777777" w:rsidR="00382173" w:rsidRPr="00B163A7" w:rsidRDefault="00382173" w:rsidP="00382173"/>
    <w:p w14:paraId="3CB17970" w14:textId="1AF15293" w:rsidR="00382173" w:rsidRPr="00D11E1D" w:rsidRDefault="00382173" w:rsidP="00E41990">
      <w:pPr>
        <w:pStyle w:val="ListParagraph"/>
        <w:numPr>
          <w:ilvl w:val="0"/>
          <w:numId w:val="38"/>
        </w:numPr>
        <w:textAlignment w:val="baseline"/>
        <w:rPr>
          <w:rFonts w:eastAsia="Times New Roman" w:cs="Times New Roman"/>
        </w:rPr>
      </w:pPr>
      <w:r w:rsidRPr="00E41990">
        <w:rPr>
          <w:bCs/>
          <w:color w:val="000000" w:themeColor="text1"/>
        </w:rPr>
        <w:t>Substitute</w:t>
      </w:r>
      <w:r w:rsidR="00D11E1D">
        <w:rPr>
          <w:bCs/>
          <w:color w:val="000000" w:themeColor="text1"/>
        </w:rPr>
        <w:t xml:space="preserve"> </w:t>
      </w:r>
      <w:r w:rsidR="00D11E1D" w:rsidRPr="00D11E1D">
        <w:rPr>
          <w:bCs/>
          <w:color w:val="000000" w:themeColor="text1"/>
          <w:position w:val="-10"/>
        </w:rPr>
        <w:object w:dxaOrig="1040" w:dyaOrig="320" w14:anchorId="152EAD7D">
          <v:shape id="_x0000_i1032" type="#_x0000_t75" style="width:51.8pt;height:15.8pt" o:ole="">
            <v:imagedata r:id="rId21" o:title=""/>
          </v:shape>
          <o:OLEObject Type="Embed" ProgID="Equation.DSMT4" ShapeID="_x0000_i1032" DrawAspect="Content" ObjectID="_1408986127" r:id="rId22"/>
        </w:object>
      </w:r>
      <w:r w:rsidR="00D11E1D">
        <w:rPr>
          <w:bCs/>
          <w:color w:val="000000" w:themeColor="text1"/>
        </w:rPr>
        <w:t xml:space="preserve"> </w:t>
      </w:r>
      <w:r w:rsidRPr="00E41990">
        <w:rPr>
          <w:bCs/>
          <w:color w:val="000000" w:themeColor="text1"/>
        </w:rPr>
        <w:t>directly into</w:t>
      </w:r>
      <w:r w:rsidR="008B4CA6" w:rsidRPr="00E41990">
        <w:rPr>
          <w:bCs/>
          <w:color w:val="000000" w:themeColor="text1"/>
        </w:rPr>
        <w:t xml:space="preserve"> </w:t>
      </w:r>
      <w:r w:rsidR="00D11E1D" w:rsidRPr="00D11E1D">
        <w:rPr>
          <w:bCs/>
          <w:color w:val="000000" w:themeColor="text1"/>
          <w:position w:val="-12"/>
        </w:rPr>
        <w:object w:dxaOrig="1800" w:dyaOrig="380" w14:anchorId="13124451">
          <v:shape id="_x0000_i1035" type="#_x0000_t75" style="width:90.3pt;height:18.95pt" o:ole="">
            <v:imagedata r:id="rId23" o:title=""/>
          </v:shape>
          <o:OLEObject Type="Embed" ProgID="Equation.DSMT4" ShapeID="_x0000_i1035" DrawAspect="Content" ObjectID="_1408986128" r:id="rId24"/>
        </w:object>
      </w:r>
      <w:r w:rsidR="00D11E1D">
        <w:rPr>
          <w:bCs/>
          <w:color w:val="000000" w:themeColor="text1"/>
        </w:rPr>
        <w:t>.</w:t>
      </w:r>
    </w:p>
    <w:p w14:paraId="14B44792" w14:textId="01E3CCDA" w:rsidR="00D11E1D" w:rsidRDefault="009168B2" w:rsidP="00D11E1D">
      <w:pPr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br/>
      </w:r>
      <w:r>
        <w:rPr>
          <w:rFonts w:eastAsia="Times New Roman" w:cs="Times New Roman"/>
        </w:rPr>
        <w:br/>
      </w:r>
    </w:p>
    <w:p w14:paraId="4E259099" w14:textId="77777777" w:rsidR="00D11E1D" w:rsidRPr="00D11E1D" w:rsidRDefault="00D11E1D" w:rsidP="00D11E1D">
      <w:pPr>
        <w:textAlignment w:val="baseline"/>
        <w:rPr>
          <w:rFonts w:eastAsia="Times New Roman" w:cs="Times New Roman"/>
        </w:rPr>
      </w:pPr>
    </w:p>
    <w:p w14:paraId="364684A8" w14:textId="5D86EA22" w:rsidR="009168B2" w:rsidRPr="009168B2" w:rsidRDefault="008B4CA6" w:rsidP="00D11E1D">
      <w:pPr>
        <w:pStyle w:val="ListParagraph"/>
        <w:numPr>
          <w:ilvl w:val="0"/>
          <w:numId w:val="38"/>
        </w:numPr>
        <w:textAlignment w:val="baseline"/>
        <w:rPr>
          <w:rFonts w:eastAsia="Times New Roman" w:cs="Times New Roman"/>
        </w:rPr>
      </w:pPr>
      <w:r w:rsidRPr="00E41990">
        <w:rPr>
          <w:bCs/>
          <w:color w:val="000000" w:themeColor="text1"/>
        </w:rPr>
        <w:t>F</w:t>
      </w:r>
      <w:r w:rsidR="00F22315">
        <w:rPr>
          <w:bCs/>
          <w:color w:val="000000" w:themeColor="text1"/>
        </w:rPr>
        <w:t xml:space="preserve">or the </w:t>
      </w:r>
      <w:r w:rsidR="009168B2">
        <w:rPr>
          <w:bCs/>
          <w:color w:val="000000" w:themeColor="text1"/>
        </w:rPr>
        <w:t>previous</w:t>
      </w:r>
      <w:r w:rsidR="00F22315">
        <w:rPr>
          <w:bCs/>
          <w:color w:val="000000" w:themeColor="text1"/>
        </w:rPr>
        <w:t xml:space="preserve"> </w:t>
      </w:r>
      <w:r w:rsidR="009168B2">
        <w:rPr>
          <w:bCs/>
          <w:color w:val="000000" w:themeColor="text1"/>
        </w:rPr>
        <w:t xml:space="preserve">general </w:t>
      </w:r>
      <w:r w:rsidR="00F22315">
        <w:rPr>
          <w:bCs/>
          <w:color w:val="000000" w:themeColor="text1"/>
        </w:rPr>
        <w:t>equ</w:t>
      </w:r>
      <w:r w:rsidR="00D11E1D">
        <w:rPr>
          <w:bCs/>
          <w:color w:val="000000" w:themeColor="text1"/>
        </w:rPr>
        <w:t>ation, set</w:t>
      </w:r>
      <w:r w:rsidRPr="00E41990">
        <w:rPr>
          <w:bCs/>
          <w:color w:val="000000" w:themeColor="text1"/>
        </w:rPr>
        <w:t xml:space="preserve"> </w:t>
      </w:r>
      <w:r w:rsidRPr="00E41990">
        <w:rPr>
          <w:bCs/>
          <w:i/>
          <w:iCs/>
          <w:color w:val="C0504D" w:themeColor="accent2"/>
        </w:rPr>
        <w:t>x</w:t>
      </w:r>
      <w:r w:rsidRPr="00E41990">
        <w:rPr>
          <w:bCs/>
          <w:color w:val="C0504D" w:themeColor="accent2"/>
          <w:position w:val="-12"/>
          <w:vertAlign w:val="subscript"/>
        </w:rPr>
        <w:t>0</w:t>
      </w:r>
      <w:r w:rsidRPr="00E41990">
        <w:rPr>
          <w:bCs/>
          <w:color w:val="C0504D" w:themeColor="accent2"/>
        </w:rPr>
        <w:t xml:space="preserve"> = 0</w:t>
      </w:r>
      <w:r w:rsidRPr="00E41990">
        <w:rPr>
          <w:bCs/>
          <w:color w:val="000000" w:themeColor="text1"/>
        </w:rPr>
        <w:t xml:space="preserve">, </w:t>
      </w:r>
      <w:r w:rsidRPr="00E41990">
        <w:rPr>
          <w:bCs/>
          <w:i/>
          <w:iCs/>
          <w:color w:val="C0504D" w:themeColor="accent2"/>
        </w:rPr>
        <w:t>v</w:t>
      </w:r>
      <w:r w:rsidRPr="00E41990">
        <w:rPr>
          <w:bCs/>
          <w:color w:val="C0504D" w:themeColor="accent2"/>
        </w:rPr>
        <w:t xml:space="preserve"> = 0</w:t>
      </w:r>
      <w:r w:rsidRPr="00E41990">
        <w:rPr>
          <w:bCs/>
          <w:color w:val="000000" w:themeColor="text1"/>
        </w:rPr>
        <w:t xml:space="preserve">, and </w:t>
      </w:r>
      <w:r w:rsidRPr="00E41990">
        <w:rPr>
          <w:bCs/>
          <w:i/>
          <w:iCs/>
          <w:color w:val="C0504D" w:themeColor="accent2"/>
        </w:rPr>
        <w:t>a</w:t>
      </w:r>
      <w:r w:rsidRPr="00E41990">
        <w:rPr>
          <w:bCs/>
          <w:color w:val="C0504D" w:themeColor="accent2"/>
        </w:rPr>
        <w:t xml:space="preserve"> = -10</w:t>
      </w:r>
      <w:r w:rsidRPr="00E41990">
        <w:rPr>
          <w:bCs/>
          <w:color w:val="000000" w:themeColor="text1"/>
        </w:rPr>
        <w:t>.  Write t</w:t>
      </w:r>
      <w:r w:rsidR="009168B2">
        <w:rPr>
          <w:bCs/>
          <w:color w:val="000000" w:themeColor="text1"/>
        </w:rPr>
        <w:t xml:space="preserve">he </w:t>
      </w:r>
      <w:r w:rsidR="009168B2">
        <w:rPr>
          <w:bCs/>
          <w:color w:val="000000" w:themeColor="text1"/>
        </w:rPr>
        <w:br/>
        <w:t>new equation.</w:t>
      </w:r>
    </w:p>
    <w:p w14:paraId="64E2DA83" w14:textId="77777777" w:rsidR="009168B2" w:rsidRDefault="009168B2" w:rsidP="009168B2">
      <w:pPr>
        <w:textAlignment w:val="baseline"/>
        <w:rPr>
          <w:rFonts w:eastAsia="Times New Roman" w:cs="Times New Roman"/>
        </w:rPr>
      </w:pPr>
    </w:p>
    <w:p w14:paraId="67350D73" w14:textId="77777777" w:rsidR="009168B2" w:rsidRPr="009168B2" w:rsidRDefault="009168B2" w:rsidP="009168B2">
      <w:pPr>
        <w:textAlignment w:val="baseline"/>
        <w:rPr>
          <w:rFonts w:eastAsia="Times New Roman" w:cs="Times New Roman"/>
        </w:rPr>
      </w:pPr>
    </w:p>
    <w:p w14:paraId="028EF736" w14:textId="096D9808" w:rsidR="00D11E1D" w:rsidRPr="00D92F66" w:rsidRDefault="009168B2" w:rsidP="00D11E1D">
      <w:pPr>
        <w:pStyle w:val="ListParagraph"/>
        <w:numPr>
          <w:ilvl w:val="0"/>
          <w:numId w:val="38"/>
        </w:numPr>
        <w:textAlignment w:val="baseline"/>
        <w:rPr>
          <w:rFonts w:eastAsia="Times New Roman" w:cs="Times New Roman"/>
          <w:sz w:val="28"/>
          <w:szCs w:val="28"/>
        </w:rPr>
      </w:pPr>
      <w:r>
        <w:rPr>
          <w:bCs/>
          <w:color w:val="000000" w:themeColor="text1"/>
        </w:rPr>
        <w:t>G</w:t>
      </w:r>
      <w:r w:rsidR="00F22315">
        <w:rPr>
          <w:bCs/>
          <w:color w:val="000000" w:themeColor="text1"/>
        </w:rPr>
        <w:t xml:space="preserve">raph </w:t>
      </w:r>
      <w:r>
        <w:rPr>
          <w:bCs/>
          <w:color w:val="000000" w:themeColor="text1"/>
        </w:rPr>
        <w:t>the</w:t>
      </w:r>
      <w:r w:rsidR="00F22315">
        <w:rPr>
          <w:bCs/>
          <w:color w:val="000000" w:themeColor="text1"/>
        </w:rPr>
        <w:t xml:space="preserve"> </w:t>
      </w:r>
      <w:r w:rsidR="008B4CA6" w:rsidRPr="00E41990">
        <w:rPr>
          <w:bCs/>
          <w:color w:val="000000" w:themeColor="text1"/>
        </w:rPr>
        <w:t>disp</w:t>
      </w:r>
      <w:r>
        <w:rPr>
          <w:bCs/>
          <w:color w:val="000000" w:themeColor="text1"/>
        </w:rPr>
        <w:t xml:space="preserve">lacement as a function of time </w:t>
      </w:r>
      <w:r w:rsidR="008B4CA6" w:rsidRPr="00E41990">
        <w:rPr>
          <w:bCs/>
          <w:color w:val="000000" w:themeColor="text1"/>
        </w:rPr>
        <w:t>[</w:t>
      </w:r>
      <w:proofErr w:type="gramStart"/>
      <w:r w:rsidR="008B4CA6" w:rsidRPr="00E41990">
        <w:rPr>
          <w:bCs/>
          <w:i/>
          <w:iCs/>
          <w:color w:val="000000" w:themeColor="text1"/>
        </w:rPr>
        <w:t>x</w:t>
      </w:r>
      <w:r w:rsidR="008B4CA6" w:rsidRPr="00E41990">
        <w:rPr>
          <w:bCs/>
          <w:color w:val="000000" w:themeColor="text1"/>
        </w:rPr>
        <w:t>(</w:t>
      </w:r>
      <w:proofErr w:type="gramEnd"/>
      <w:r w:rsidR="008B4CA6" w:rsidRPr="00E41990">
        <w:rPr>
          <w:bCs/>
          <w:i/>
          <w:iCs/>
          <w:color w:val="000000" w:themeColor="text1"/>
        </w:rPr>
        <w:t>t</w:t>
      </w:r>
      <w:r w:rsidR="008B4CA6" w:rsidRPr="00E41990">
        <w:rPr>
          <w:bCs/>
          <w:color w:val="000000" w:themeColor="text1"/>
        </w:rPr>
        <w:t>)]</w:t>
      </w:r>
      <w:r>
        <w:rPr>
          <w:bCs/>
          <w:color w:val="000000" w:themeColor="text1"/>
        </w:rPr>
        <w:t xml:space="preserve"> for th</w:t>
      </w:r>
      <w:r>
        <w:rPr>
          <w:bCs/>
          <w:color w:val="000000" w:themeColor="text1"/>
        </w:rPr>
        <w:t>e special equation above</w:t>
      </w:r>
      <w:r>
        <w:rPr>
          <w:bCs/>
          <w:color w:val="000000" w:themeColor="text1"/>
        </w:rPr>
        <w:t>.</w:t>
      </w:r>
      <w:r w:rsidR="008B4CA6" w:rsidRPr="00E41990">
        <w:rPr>
          <w:noProof/>
        </w:rPr>
        <w:t xml:space="preserve"> </w:t>
      </w:r>
    </w:p>
    <w:p w14:paraId="51DEE2F0" w14:textId="382B66BF" w:rsidR="00D92F66" w:rsidRPr="00D92F66" w:rsidRDefault="00D92F66" w:rsidP="00D92F66">
      <w:pPr>
        <w:textAlignment w:val="baseline"/>
        <w:rPr>
          <w:rFonts w:eastAsia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C3531BA" wp14:editId="7A6B90DE">
            <wp:simplePos x="0" y="0"/>
            <wp:positionH relativeFrom="column">
              <wp:posOffset>457200</wp:posOffset>
            </wp:positionH>
            <wp:positionV relativeFrom="paragraph">
              <wp:posOffset>114300</wp:posOffset>
            </wp:positionV>
            <wp:extent cx="4800600" cy="3115310"/>
            <wp:effectExtent l="0" t="0" r="0" b="889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3graph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3115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F264EC" w14:textId="034CE64A" w:rsidR="00D92F66" w:rsidRDefault="00D92F66" w:rsidP="00D92F66">
      <w:pPr>
        <w:ind w:left="1440" w:firstLine="720"/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>50</w:t>
      </w:r>
    </w:p>
    <w:p w14:paraId="261668E2" w14:textId="77777777" w:rsidR="00D92F66" w:rsidRPr="00D92F66" w:rsidRDefault="00D92F66" w:rsidP="00D92F66">
      <w:pPr>
        <w:textAlignment w:val="baseline"/>
        <w:rPr>
          <w:rFonts w:eastAsia="Times New Roman" w:cs="Times New Roman"/>
          <w:sz w:val="20"/>
          <w:szCs w:val="20"/>
        </w:rPr>
      </w:pPr>
    </w:p>
    <w:p w14:paraId="44C273F4" w14:textId="77777777" w:rsidR="00D92F66" w:rsidRPr="00D92F66" w:rsidRDefault="00D92F66" w:rsidP="00D92F66">
      <w:pPr>
        <w:textAlignment w:val="baseline"/>
        <w:rPr>
          <w:rFonts w:eastAsia="Times New Roman" w:cs="Times New Roman"/>
          <w:sz w:val="20"/>
          <w:szCs w:val="20"/>
        </w:rPr>
      </w:pPr>
    </w:p>
    <w:p w14:paraId="106017AE" w14:textId="5FED1F82" w:rsidR="00D92F66" w:rsidRDefault="00D92F66" w:rsidP="00D92F66">
      <w:pPr>
        <w:textAlignment w:val="baseline"/>
        <w:rPr>
          <w:rFonts w:eastAsia="Times New Roman" w:cs="Times New Roman"/>
        </w:rPr>
      </w:pPr>
      <w:r w:rsidRPr="00D92F66">
        <w:rPr>
          <w:rFonts w:eastAsia="Times New Roman" w:cs="Times New Roman"/>
          <w:sz w:val="20"/>
          <w:szCs w:val="20"/>
        </w:rPr>
        <w:tab/>
      </w:r>
      <w:r w:rsidRPr="00D92F66">
        <w:rPr>
          <w:rFonts w:eastAsia="Times New Roman" w:cs="Times New Roman"/>
          <w:sz w:val="20"/>
          <w:szCs w:val="20"/>
        </w:rPr>
        <w:tab/>
      </w:r>
      <w:r>
        <w:rPr>
          <w:rFonts w:eastAsia="Times New Roman" w:cs="Times New Roman"/>
          <w:sz w:val="20"/>
          <w:szCs w:val="20"/>
        </w:rPr>
        <w:tab/>
      </w:r>
      <w:r>
        <w:rPr>
          <w:rFonts w:eastAsia="Times New Roman" w:cs="Times New Roman"/>
        </w:rPr>
        <w:t>40</w:t>
      </w:r>
    </w:p>
    <w:p w14:paraId="7A7A995F" w14:textId="77777777" w:rsidR="00D92F66" w:rsidRPr="00D92F66" w:rsidRDefault="00D92F66" w:rsidP="00D92F66">
      <w:pPr>
        <w:textAlignment w:val="baseline"/>
        <w:rPr>
          <w:rFonts w:eastAsia="Times New Roman" w:cs="Times New Roman"/>
          <w:sz w:val="20"/>
          <w:szCs w:val="20"/>
        </w:rPr>
      </w:pPr>
    </w:p>
    <w:p w14:paraId="4C5ACE6B" w14:textId="77777777" w:rsidR="00D92F66" w:rsidRPr="00D92F66" w:rsidRDefault="00D92F66" w:rsidP="00D92F66">
      <w:pPr>
        <w:textAlignment w:val="baseline"/>
        <w:rPr>
          <w:rFonts w:eastAsia="Times New Roman" w:cs="Times New Roman"/>
          <w:sz w:val="20"/>
          <w:szCs w:val="20"/>
        </w:rPr>
      </w:pPr>
    </w:p>
    <w:p w14:paraId="6CCE1189" w14:textId="7F70CA41" w:rsidR="00D92F66" w:rsidRDefault="00D92F66" w:rsidP="00D92F66">
      <w:pPr>
        <w:ind w:left="1440" w:firstLine="720"/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>30</w:t>
      </w:r>
    </w:p>
    <w:p w14:paraId="3883B738" w14:textId="77777777" w:rsidR="00D92F66" w:rsidRPr="00D92F66" w:rsidRDefault="00D92F66" w:rsidP="00D92F66">
      <w:pPr>
        <w:textAlignment w:val="baseline"/>
        <w:rPr>
          <w:rFonts w:eastAsia="Times New Roman" w:cs="Times New Roman"/>
          <w:sz w:val="20"/>
          <w:szCs w:val="20"/>
        </w:rPr>
      </w:pPr>
    </w:p>
    <w:p w14:paraId="3018C253" w14:textId="77777777" w:rsidR="00D92F66" w:rsidRPr="00D92F66" w:rsidRDefault="00D92F66" w:rsidP="00D92F66">
      <w:pPr>
        <w:textAlignment w:val="baseline"/>
        <w:rPr>
          <w:rFonts w:eastAsia="Times New Roman" w:cs="Times New Roman"/>
          <w:sz w:val="20"/>
          <w:szCs w:val="20"/>
        </w:rPr>
      </w:pPr>
    </w:p>
    <w:p w14:paraId="62F28908" w14:textId="7D149AF4" w:rsidR="00D92F66" w:rsidRDefault="00D92F66" w:rsidP="00D92F66">
      <w:pPr>
        <w:ind w:left="1440" w:firstLine="720"/>
        <w:textAlignment w:val="baseline"/>
        <w:rPr>
          <w:rFonts w:eastAsia="Times New Roman" w:cs="Times New Roman"/>
        </w:rPr>
      </w:pPr>
      <w:r>
        <w:rPr>
          <w:rFonts w:eastAsia="Times New Roman" w:cs="Times New Roman"/>
        </w:rPr>
        <w:t>20</w:t>
      </w:r>
    </w:p>
    <w:p w14:paraId="0D7FEE72" w14:textId="77777777" w:rsidR="00D92F66" w:rsidRPr="00D92F66" w:rsidRDefault="00D92F66" w:rsidP="00D92F66">
      <w:pPr>
        <w:textAlignment w:val="baseline"/>
        <w:rPr>
          <w:rFonts w:eastAsia="Times New Roman" w:cs="Times New Roman"/>
          <w:sz w:val="20"/>
          <w:szCs w:val="20"/>
        </w:rPr>
      </w:pPr>
    </w:p>
    <w:p w14:paraId="7FEB4C86" w14:textId="77777777" w:rsidR="00D92F66" w:rsidRPr="00D92F66" w:rsidRDefault="00D92F66" w:rsidP="00D92F66">
      <w:pPr>
        <w:textAlignment w:val="baseline"/>
        <w:rPr>
          <w:rFonts w:eastAsia="Times New Roman" w:cs="Times New Roman"/>
          <w:sz w:val="20"/>
          <w:szCs w:val="20"/>
        </w:rPr>
      </w:pPr>
    </w:p>
    <w:p w14:paraId="5C589210" w14:textId="26DE9C30" w:rsidR="00D92F66" w:rsidRDefault="00D92F66" w:rsidP="00D92F66">
      <w:pPr>
        <w:textAlignment w:val="baseline"/>
        <w:rPr>
          <w:rFonts w:eastAsia="Times New Roman" w:cs="Times New Roman"/>
        </w:rPr>
      </w:pPr>
      <w:r w:rsidRPr="00D92F66">
        <w:rPr>
          <w:rFonts w:eastAsia="Times New Roman" w:cs="Times New Roman"/>
          <w:sz w:val="20"/>
          <w:szCs w:val="20"/>
        </w:rPr>
        <w:tab/>
      </w:r>
      <w:r w:rsidRPr="00D92F66">
        <w:rPr>
          <w:rFonts w:eastAsia="Times New Roman" w:cs="Times New Roman"/>
          <w:sz w:val="20"/>
          <w:szCs w:val="20"/>
        </w:rPr>
        <w:tab/>
      </w:r>
      <w:r>
        <w:rPr>
          <w:rFonts w:eastAsia="Times New Roman" w:cs="Times New Roman"/>
          <w:sz w:val="20"/>
          <w:szCs w:val="20"/>
        </w:rPr>
        <w:tab/>
      </w:r>
      <w:r>
        <w:rPr>
          <w:rFonts w:eastAsia="Times New Roman" w:cs="Times New Roman"/>
        </w:rPr>
        <w:t>10</w:t>
      </w:r>
    </w:p>
    <w:p w14:paraId="1AE17225" w14:textId="77777777" w:rsidR="00D92F66" w:rsidRDefault="00D92F66" w:rsidP="00D92F66">
      <w:pPr>
        <w:textAlignment w:val="baseline"/>
        <w:rPr>
          <w:rFonts w:eastAsia="Times New Roman" w:cs="Times New Roman"/>
        </w:rPr>
      </w:pPr>
    </w:p>
    <w:p w14:paraId="55E4B6C7" w14:textId="77777777" w:rsidR="00D92F66" w:rsidRDefault="00D92F66" w:rsidP="00D92F66">
      <w:pPr>
        <w:textAlignment w:val="baseline"/>
        <w:rPr>
          <w:rFonts w:eastAsia="Times New Roman" w:cs="Times New Roman"/>
        </w:rPr>
      </w:pPr>
    </w:p>
    <w:p w14:paraId="4244D91E" w14:textId="77777777" w:rsidR="00D92F66" w:rsidRDefault="00D92F66" w:rsidP="00D92F66">
      <w:pPr>
        <w:textAlignment w:val="baseline"/>
        <w:rPr>
          <w:rFonts w:eastAsia="Times New Roman" w:cs="Times New Roman"/>
        </w:rPr>
      </w:pPr>
    </w:p>
    <w:p w14:paraId="664A3228" w14:textId="77777777" w:rsidR="00D92F66" w:rsidRDefault="00D92F66" w:rsidP="00D92F66">
      <w:pPr>
        <w:textAlignment w:val="baseline"/>
        <w:rPr>
          <w:rFonts w:eastAsia="Times New Roman" w:cs="Times New Roman"/>
        </w:rPr>
      </w:pPr>
    </w:p>
    <w:p w14:paraId="477315B4" w14:textId="77777777" w:rsidR="00D92F66" w:rsidRDefault="00D92F66" w:rsidP="00D92F66">
      <w:pPr>
        <w:textAlignment w:val="baseline"/>
        <w:rPr>
          <w:rFonts w:eastAsia="Times New Roman" w:cs="Times New Roman"/>
        </w:rPr>
      </w:pPr>
    </w:p>
    <w:p w14:paraId="251466D2" w14:textId="77777777" w:rsidR="00D92F66" w:rsidRDefault="00D92F66" w:rsidP="00D92F66">
      <w:pPr>
        <w:textAlignment w:val="baseline"/>
        <w:rPr>
          <w:rFonts w:eastAsia="Times New Roman" w:cs="Times New Roman"/>
        </w:rPr>
      </w:pPr>
    </w:p>
    <w:p w14:paraId="1AB94442" w14:textId="77777777" w:rsidR="00D92F66" w:rsidRDefault="00D92F66" w:rsidP="00D92F66">
      <w:pPr>
        <w:textAlignment w:val="baseline"/>
        <w:rPr>
          <w:rFonts w:eastAsia="Times New Roman" w:cs="Times New Roman"/>
        </w:rPr>
      </w:pPr>
    </w:p>
    <w:p w14:paraId="507C53C5" w14:textId="77777777" w:rsidR="00D92F66" w:rsidRDefault="00D92F66" w:rsidP="00D92F66">
      <w:pPr>
        <w:textAlignment w:val="baseline"/>
        <w:rPr>
          <w:rFonts w:eastAsia="Times New Roman" w:cs="Times New Roman"/>
        </w:rPr>
      </w:pPr>
    </w:p>
    <w:p w14:paraId="4CA68475" w14:textId="77777777" w:rsidR="00D92F66" w:rsidRPr="00D92F66" w:rsidRDefault="00D92F66" w:rsidP="00D92F66">
      <w:pPr>
        <w:textAlignment w:val="baseline"/>
        <w:rPr>
          <w:rFonts w:eastAsia="Times New Roman" w:cs="Times New Roman"/>
        </w:rPr>
      </w:pPr>
    </w:p>
    <w:p w14:paraId="4F72B23C" w14:textId="75C5E7D7" w:rsidR="008B4CA6" w:rsidRPr="009168B2" w:rsidRDefault="009168B2" w:rsidP="00E41990">
      <w:pPr>
        <w:pStyle w:val="ListParagraph"/>
        <w:numPr>
          <w:ilvl w:val="0"/>
          <w:numId w:val="38"/>
        </w:numPr>
        <w:textAlignment w:val="baseline"/>
        <w:rPr>
          <w:rFonts w:eastAsia="Times New Roman" w:cs="Times New Roman"/>
        </w:rPr>
      </w:pPr>
      <w:r>
        <w:rPr>
          <w:bCs/>
          <w:color w:val="000000" w:themeColor="text1"/>
        </w:rPr>
        <w:t>Using</w:t>
      </w:r>
      <w:r w:rsidR="00F22315">
        <w:rPr>
          <w:bCs/>
          <w:color w:val="000000" w:themeColor="text1"/>
        </w:rPr>
        <w:t xml:space="preserve"> equation</w:t>
      </w:r>
      <w:r>
        <w:rPr>
          <w:bCs/>
          <w:color w:val="000000" w:themeColor="text1"/>
        </w:rPr>
        <w:t xml:space="preserve"> #3</w:t>
      </w:r>
      <w:r w:rsidR="00F22315">
        <w:rPr>
          <w:bCs/>
          <w:color w:val="000000" w:themeColor="text1"/>
        </w:rPr>
        <w:t xml:space="preserve">, </w:t>
      </w:r>
      <w:r w:rsidR="008B4CA6" w:rsidRPr="00E41990">
        <w:rPr>
          <w:bCs/>
          <w:color w:val="000000" w:themeColor="text1"/>
        </w:rPr>
        <w:t xml:space="preserve">determine the </w:t>
      </w:r>
      <w:r w:rsidR="008B4CA6" w:rsidRPr="003E5E29">
        <w:rPr>
          <w:bCs/>
          <w:i/>
          <w:color w:val="930C11"/>
        </w:rPr>
        <w:t>y</w:t>
      </w:r>
      <w:r w:rsidR="008B4CA6" w:rsidRPr="00E41990">
        <w:rPr>
          <w:bCs/>
          <w:color w:val="930C11"/>
        </w:rPr>
        <w:t>-intercept</w:t>
      </w:r>
      <w:r w:rsidR="00F22315">
        <w:rPr>
          <w:bCs/>
          <w:color w:val="000000" w:themeColor="text1"/>
        </w:rPr>
        <w:t xml:space="preserve"> </w:t>
      </w:r>
      <w:r w:rsidR="008B4CA6" w:rsidRPr="00E41990">
        <w:rPr>
          <w:bCs/>
          <w:color w:val="000000" w:themeColor="text1"/>
        </w:rPr>
        <w:t xml:space="preserve">and the </w:t>
      </w:r>
      <w:r w:rsidR="008B4CA6" w:rsidRPr="00E41990">
        <w:rPr>
          <w:bCs/>
          <w:color w:val="C0504D" w:themeColor="accent2"/>
        </w:rPr>
        <w:t>slope</w:t>
      </w:r>
      <w:r w:rsidR="008B4CA6" w:rsidRPr="00E41990">
        <w:rPr>
          <w:bCs/>
          <w:color w:val="000000" w:themeColor="text1"/>
        </w:rPr>
        <w:t xml:space="preserve"> of the line:</w:t>
      </w:r>
      <w:r w:rsidR="008B4CA6" w:rsidRPr="00E41990">
        <w:rPr>
          <w:bCs/>
          <w:color w:val="000000" w:themeColor="text1"/>
        </w:rPr>
        <w:t xml:space="preserve"> </w:t>
      </w:r>
    </w:p>
    <w:p w14:paraId="37232C30" w14:textId="77777777" w:rsidR="009168B2" w:rsidRDefault="009168B2" w:rsidP="009168B2">
      <w:pPr>
        <w:textAlignment w:val="baseline"/>
        <w:rPr>
          <w:rFonts w:eastAsia="Times New Roman" w:cs="Times New Roman"/>
        </w:rPr>
      </w:pPr>
    </w:p>
    <w:p w14:paraId="518B714C" w14:textId="506E4E68" w:rsidR="009168B2" w:rsidRPr="003E5E29" w:rsidRDefault="003E5E29" w:rsidP="003E5E29">
      <w:pPr>
        <w:ind w:left="1080"/>
        <w:textAlignment w:val="baseline"/>
        <w:rPr>
          <w:rFonts w:eastAsia="Times New Roman" w:cs="Times New Roman"/>
        </w:rPr>
      </w:pPr>
      <w:proofErr w:type="gramStart"/>
      <w:r>
        <w:rPr>
          <w:rFonts w:eastAsia="Times New Roman" w:cs="Times New Roman"/>
          <w:i/>
        </w:rPr>
        <w:t>y</w:t>
      </w:r>
      <w:proofErr w:type="gramEnd"/>
      <w:r>
        <w:rPr>
          <w:rFonts w:eastAsia="Times New Roman" w:cs="Times New Roman"/>
        </w:rPr>
        <w:t xml:space="preserve"> – intercept: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>Slope:</w:t>
      </w:r>
    </w:p>
    <w:p w14:paraId="6D8653AA" w14:textId="77777777" w:rsidR="009168B2" w:rsidRDefault="009168B2" w:rsidP="009168B2">
      <w:pPr>
        <w:textAlignment w:val="baseline"/>
        <w:rPr>
          <w:rFonts w:eastAsia="Times New Roman" w:cs="Times New Roman"/>
        </w:rPr>
      </w:pPr>
    </w:p>
    <w:p w14:paraId="55447F8B" w14:textId="77777777" w:rsidR="009168B2" w:rsidRPr="009168B2" w:rsidRDefault="009168B2" w:rsidP="009168B2">
      <w:pPr>
        <w:textAlignment w:val="baseline"/>
        <w:rPr>
          <w:rFonts w:eastAsia="Times New Roman" w:cs="Times New Roman"/>
        </w:rPr>
      </w:pPr>
    </w:p>
    <w:p w14:paraId="3D6FAF81" w14:textId="31D996FF" w:rsidR="008B4CA6" w:rsidRPr="00E41990" w:rsidRDefault="009168B2" w:rsidP="00E41990">
      <w:pPr>
        <w:pStyle w:val="ListParagraph"/>
        <w:numPr>
          <w:ilvl w:val="0"/>
          <w:numId w:val="38"/>
        </w:numPr>
        <w:textAlignment w:val="baseline"/>
        <w:rPr>
          <w:rFonts w:eastAsia="Times New Roman" w:cs="Times New Roman"/>
        </w:rPr>
      </w:pPr>
      <w:r>
        <w:rPr>
          <w:bCs/>
          <w:color w:val="000000" w:themeColor="text1"/>
        </w:rPr>
        <w:t>Using</w:t>
      </w:r>
      <w:r w:rsidR="00F22315">
        <w:rPr>
          <w:bCs/>
          <w:color w:val="000000" w:themeColor="text1"/>
        </w:rPr>
        <w:t xml:space="preserve"> equation</w:t>
      </w:r>
      <w:r>
        <w:rPr>
          <w:bCs/>
          <w:color w:val="000000" w:themeColor="text1"/>
        </w:rPr>
        <w:t xml:space="preserve"> #3</w:t>
      </w:r>
      <w:r w:rsidR="00F22315">
        <w:rPr>
          <w:bCs/>
          <w:color w:val="000000" w:themeColor="text1"/>
        </w:rPr>
        <w:t xml:space="preserve">, </w:t>
      </w:r>
      <w:r w:rsidR="008B4CA6" w:rsidRPr="00E41990">
        <w:rPr>
          <w:bCs/>
          <w:color w:val="000000" w:themeColor="text1"/>
        </w:rPr>
        <w:t xml:space="preserve">determine the </w:t>
      </w:r>
      <w:r w:rsidR="008B4CA6" w:rsidRPr="00E41990">
        <w:rPr>
          <w:bCs/>
          <w:color w:val="C0504D" w:themeColor="accent2"/>
        </w:rPr>
        <w:t>area</w:t>
      </w:r>
      <w:r w:rsidR="008B4CA6" w:rsidRPr="00E41990">
        <w:rPr>
          <w:bCs/>
          <w:color w:val="000000" w:themeColor="text1"/>
        </w:rPr>
        <w:t xml:space="preserve"> </w:t>
      </w:r>
      <w:r w:rsidR="008B4CA6" w:rsidRPr="00E41990">
        <w:rPr>
          <w:bCs/>
          <w:color w:val="000000" w:themeColor="text1"/>
          <w:lang w:eastAsia="ja-JP"/>
        </w:rPr>
        <w:t>“</w:t>
      </w:r>
      <w:r w:rsidR="008B4CA6" w:rsidRPr="00E41990">
        <w:rPr>
          <w:bCs/>
          <w:color w:val="000000" w:themeColor="text1"/>
        </w:rPr>
        <w:t xml:space="preserve">under the </w:t>
      </w:r>
      <w:proofErr w:type="gramStart"/>
      <w:r w:rsidR="008B4CA6" w:rsidRPr="00E41990">
        <w:rPr>
          <w:bCs/>
          <w:i/>
          <w:iCs/>
          <w:color w:val="000000" w:themeColor="text1"/>
        </w:rPr>
        <w:t>x</w:t>
      </w:r>
      <w:r w:rsidR="008B4CA6" w:rsidRPr="00E41990">
        <w:rPr>
          <w:bCs/>
          <w:color w:val="000000" w:themeColor="text1"/>
        </w:rPr>
        <w:t>(</w:t>
      </w:r>
      <w:proofErr w:type="gramEnd"/>
      <w:r w:rsidR="008B4CA6" w:rsidRPr="00E41990">
        <w:rPr>
          <w:bCs/>
          <w:i/>
          <w:iCs/>
          <w:color w:val="000000" w:themeColor="text1"/>
        </w:rPr>
        <w:t>t</w:t>
      </w:r>
      <w:r w:rsidR="008B4CA6" w:rsidRPr="00E41990">
        <w:rPr>
          <w:bCs/>
          <w:color w:val="000000" w:themeColor="text1"/>
        </w:rPr>
        <w:t>) curve</w:t>
      </w:r>
      <w:r w:rsidR="008B4CA6" w:rsidRPr="00E41990">
        <w:rPr>
          <w:bCs/>
          <w:color w:val="000000" w:themeColor="text1"/>
          <w:lang w:eastAsia="ja-JP"/>
        </w:rPr>
        <w:t>”</w:t>
      </w:r>
      <w:r w:rsidR="008B4CA6" w:rsidRPr="00E41990">
        <w:rPr>
          <w:bCs/>
          <w:color w:val="000000" w:themeColor="text1"/>
        </w:rPr>
        <w:t xml:space="preserve"> from </w:t>
      </w:r>
      <w:r w:rsidR="008B4CA6" w:rsidRPr="00E41990">
        <w:rPr>
          <w:bCs/>
          <w:i/>
          <w:iCs/>
          <w:color w:val="000000" w:themeColor="text1"/>
        </w:rPr>
        <w:t>t</w:t>
      </w:r>
      <w:r w:rsidR="008B4CA6" w:rsidRPr="00E41990">
        <w:rPr>
          <w:bCs/>
          <w:color w:val="000000" w:themeColor="text1"/>
        </w:rPr>
        <w:t xml:space="preserve"> = 0 to </w:t>
      </w:r>
      <w:r w:rsidR="008B4CA6" w:rsidRPr="00E41990">
        <w:rPr>
          <w:bCs/>
          <w:i/>
          <w:iCs/>
          <w:color w:val="000000" w:themeColor="text1"/>
        </w:rPr>
        <w:t>t</w:t>
      </w:r>
      <w:r w:rsidR="008B4CA6" w:rsidRPr="00E41990">
        <w:rPr>
          <w:bCs/>
          <w:color w:val="000000" w:themeColor="text1"/>
        </w:rPr>
        <w:t xml:space="preserve"> = 2:</w:t>
      </w:r>
      <w:r w:rsidR="00E41990" w:rsidRPr="00E41990">
        <w:rPr>
          <w:bCs/>
          <w:color w:val="000000" w:themeColor="text1"/>
        </w:rPr>
        <w:t xml:space="preserve"> </w:t>
      </w:r>
    </w:p>
    <w:p w14:paraId="23E8AAA7" w14:textId="09875601" w:rsidR="00AE15EF" w:rsidRPr="00B163A7" w:rsidRDefault="00AE15EF" w:rsidP="00382173"/>
    <w:sectPr w:rsidR="00AE15EF" w:rsidRPr="00B163A7" w:rsidSect="00CD313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Osaka">
    <w:panose1 w:val="020B0600000000000000"/>
    <w:charset w:val="4E"/>
    <w:family w:val="auto"/>
    <w:pitch w:val="variable"/>
    <w:sig w:usb0="00000001" w:usb1="08070000" w:usb2="00000010" w:usb3="00000000" w:csb0="00020093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00000002">
      <w:start w:val="1"/>
      <w:numFmt w:val="bullet"/>
      <w:lvlText w:val=""/>
      <w:lvlJc w:val="left"/>
      <w:pPr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10D79ED"/>
    <w:multiLevelType w:val="hybridMultilevel"/>
    <w:tmpl w:val="312838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F11BC6"/>
    <w:multiLevelType w:val="multilevel"/>
    <w:tmpl w:val="6ED4561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B73BBF"/>
    <w:multiLevelType w:val="hybridMultilevel"/>
    <w:tmpl w:val="6ED45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A26E64"/>
    <w:multiLevelType w:val="hybridMultilevel"/>
    <w:tmpl w:val="9FDA0C2E"/>
    <w:lvl w:ilvl="0" w:tplc="B7A8321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90DBD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479A56E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38B270F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EC21788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0570F67E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F4DEA8D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4C6C4B4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DA46685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5">
    <w:nsid w:val="0DD01F5B"/>
    <w:multiLevelType w:val="hybridMultilevel"/>
    <w:tmpl w:val="3E722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DB3B63"/>
    <w:multiLevelType w:val="hybridMultilevel"/>
    <w:tmpl w:val="F3383108"/>
    <w:lvl w:ilvl="0" w:tplc="6DB6804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21F401E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53B82E98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02665F5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06228EE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F844CA4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744263E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1082D01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C2C6CEC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7">
    <w:nsid w:val="0F6547BC"/>
    <w:multiLevelType w:val="hybridMultilevel"/>
    <w:tmpl w:val="94C844E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1FA4C06"/>
    <w:multiLevelType w:val="multilevel"/>
    <w:tmpl w:val="3128385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95CBF"/>
    <w:multiLevelType w:val="hybridMultilevel"/>
    <w:tmpl w:val="CFFA538E"/>
    <w:lvl w:ilvl="0" w:tplc="C7EAD4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hAnsi="Times" w:hint="default"/>
      </w:rPr>
    </w:lvl>
    <w:lvl w:ilvl="1" w:tplc="8896863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" w:hAnsi="Times" w:hint="default"/>
      </w:rPr>
    </w:lvl>
    <w:lvl w:ilvl="2" w:tplc="24949D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" w:hAnsi="Times" w:hint="default"/>
      </w:rPr>
    </w:lvl>
    <w:lvl w:ilvl="3" w:tplc="6BC0354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" w:hAnsi="Times" w:hint="default"/>
      </w:rPr>
    </w:lvl>
    <w:lvl w:ilvl="4" w:tplc="773228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" w:hAnsi="Times" w:hint="default"/>
      </w:rPr>
    </w:lvl>
    <w:lvl w:ilvl="5" w:tplc="8EAA74B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" w:hAnsi="Times" w:hint="default"/>
      </w:rPr>
    </w:lvl>
    <w:lvl w:ilvl="6" w:tplc="F064B05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" w:hAnsi="Times" w:hint="default"/>
      </w:rPr>
    </w:lvl>
    <w:lvl w:ilvl="7" w:tplc="D548A6F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" w:hAnsi="Times" w:hint="default"/>
      </w:rPr>
    </w:lvl>
    <w:lvl w:ilvl="8" w:tplc="AD74A62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" w:hAnsi="Times" w:hint="default"/>
      </w:rPr>
    </w:lvl>
  </w:abstractNum>
  <w:abstractNum w:abstractNumId="10">
    <w:nsid w:val="1ECD5FFA"/>
    <w:multiLevelType w:val="hybridMultilevel"/>
    <w:tmpl w:val="8252270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23523929"/>
    <w:multiLevelType w:val="hybridMultilevel"/>
    <w:tmpl w:val="0ED0C1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D33907"/>
    <w:multiLevelType w:val="hybridMultilevel"/>
    <w:tmpl w:val="0B66CDD4"/>
    <w:lvl w:ilvl="0" w:tplc="D79AABF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DD840C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E48A2D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FB2C7DC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D5744BD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9A58BDD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76448B7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CE7628C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D1820110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712068A"/>
    <w:multiLevelType w:val="hybridMultilevel"/>
    <w:tmpl w:val="1DE094B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A83133F"/>
    <w:multiLevelType w:val="hybridMultilevel"/>
    <w:tmpl w:val="264C876A"/>
    <w:lvl w:ilvl="0" w:tplc="8A94C5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B04F0A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AC0AA0E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3ECC7E9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DFE26EAA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EE6C5EC2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D70EB2A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6050766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696DFD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AFC4B0C"/>
    <w:multiLevelType w:val="hybridMultilevel"/>
    <w:tmpl w:val="BFF6EA0A"/>
    <w:lvl w:ilvl="0" w:tplc="1B026D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hAnsi="Times" w:hint="default"/>
      </w:rPr>
    </w:lvl>
    <w:lvl w:ilvl="1" w:tplc="0FD6E8E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" w:hAnsi="Times" w:hint="default"/>
      </w:rPr>
    </w:lvl>
    <w:lvl w:ilvl="2" w:tplc="6480E80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" w:hAnsi="Times" w:hint="default"/>
      </w:rPr>
    </w:lvl>
    <w:lvl w:ilvl="3" w:tplc="7E061B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" w:hAnsi="Times" w:hint="default"/>
      </w:rPr>
    </w:lvl>
    <w:lvl w:ilvl="4" w:tplc="80B065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" w:hAnsi="Times" w:hint="default"/>
      </w:rPr>
    </w:lvl>
    <w:lvl w:ilvl="5" w:tplc="2ADCBE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" w:hAnsi="Times" w:hint="default"/>
      </w:rPr>
    </w:lvl>
    <w:lvl w:ilvl="6" w:tplc="B6B82C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" w:hAnsi="Times" w:hint="default"/>
      </w:rPr>
    </w:lvl>
    <w:lvl w:ilvl="7" w:tplc="C7B4E1E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" w:hAnsi="Times" w:hint="default"/>
      </w:rPr>
    </w:lvl>
    <w:lvl w:ilvl="8" w:tplc="D64817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" w:hAnsi="Times" w:hint="default"/>
      </w:rPr>
    </w:lvl>
  </w:abstractNum>
  <w:abstractNum w:abstractNumId="16">
    <w:nsid w:val="2D1B2991"/>
    <w:multiLevelType w:val="hybridMultilevel"/>
    <w:tmpl w:val="9EE441F4"/>
    <w:lvl w:ilvl="0" w:tplc="96D8795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FC4266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8484533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B0204BC4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03CABE7C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32D8E3B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3CC2668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0CC8F8C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5D702DD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004489F"/>
    <w:multiLevelType w:val="hybridMultilevel"/>
    <w:tmpl w:val="A17224EE"/>
    <w:lvl w:ilvl="0" w:tplc="437418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hAnsi="Times" w:hint="default"/>
      </w:rPr>
    </w:lvl>
    <w:lvl w:ilvl="1" w:tplc="6B1CACA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" w:hAnsi="Times" w:hint="default"/>
      </w:rPr>
    </w:lvl>
    <w:lvl w:ilvl="2" w:tplc="7452DF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" w:hAnsi="Times" w:hint="default"/>
      </w:rPr>
    </w:lvl>
    <w:lvl w:ilvl="3" w:tplc="D32028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" w:hAnsi="Times" w:hint="default"/>
      </w:rPr>
    </w:lvl>
    <w:lvl w:ilvl="4" w:tplc="2CC848D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" w:hAnsi="Times" w:hint="default"/>
      </w:rPr>
    </w:lvl>
    <w:lvl w:ilvl="5" w:tplc="CC6284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" w:hAnsi="Times" w:hint="default"/>
      </w:rPr>
    </w:lvl>
    <w:lvl w:ilvl="6" w:tplc="4E00E36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" w:hAnsi="Times" w:hint="default"/>
      </w:rPr>
    </w:lvl>
    <w:lvl w:ilvl="7" w:tplc="82D21C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" w:hAnsi="Times" w:hint="default"/>
      </w:rPr>
    </w:lvl>
    <w:lvl w:ilvl="8" w:tplc="A608F6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" w:hAnsi="Times" w:hint="default"/>
      </w:rPr>
    </w:lvl>
  </w:abstractNum>
  <w:abstractNum w:abstractNumId="18">
    <w:nsid w:val="357F7E1E"/>
    <w:multiLevelType w:val="hybridMultilevel"/>
    <w:tmpl w:val="2E1433A6"/>
    <w:lvl w:ilvl="0" w:tplc="E27A17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E002695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C148840A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D2ACC30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6732432C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624EDB6E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ADBC7E94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771E3FE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3482C99E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8171BBB"/>
    <w:multiLevelType w:val="hybridMultilevel"/>
    <w:tmpl w:val="1004BB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8CC29BB"/>
    <w:multiLevelType w:val="hybridMultilevel"/>
    <w:tmpl w:val="85E62F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615235"/>
    <w:multiLevelType w:val="hybridMultilevel"/>
    <w:tmpl w:val="E06E72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F74A1B"/>
    <w:multiLevelType w:val="multilevel"/>
    <w:tmpl w:val="6ED4561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A67808"/>
    <w:multiLevelType w:val="hybridMultilevel"/>
    <w:tmpl w:val="3F2CFF22"/>
    <w:lvl w:ilvl="0" w:tplc="3E0EF76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D35ABB8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9962B28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2C761024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ABE2ADC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5E00C0F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FC6ECAAC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61EAA9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7C788D16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DA533A5"/>
    <w:multiLevelType w:val="hybridMultilevel"/>
    <w:tmpl w:val="0F78DC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E557EF4"/>
    <w:multiLevelType w:val="hybridMultilevel"/>
    <w:tmpl w:val="67E67DB8"/>
    <w:lvl w:ilvl="0" w:tplc="7598AD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5F4F43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923801C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5BEC00A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34D8C31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6452F54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26B2CC36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DBBC6E2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D7AC683C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1260065"/>
    <w:multiLevelType w:val="hybridMultilevel"/>
    <w:tmpl w:val="B88C85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4401FC"/>
    <w:multiLevelType w:val="hybridMultilevel"/>
    <w:tmpl w:val="8A4C1A06"/>
    <w:lvl w:ilvl="0" w:tplc="A5E24E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hAnsi="Times" w:hint="default"/>
      </w:rPr>
    </w:lvl>
    <w:lvl w:ilvl="1" w:tplc="6BA62B0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" w:hAnsi="Times" w:hint="default"/>
      </w:rPr>
    </w:lvl>
    <w:lvl w:ilvl="2" w:tplc="405A3DF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" w:hAnsi="Times" w:hint="default"/>
      </w:rPr>
    </w:lvl>
    <w:lvl w:ilvl="3" w:tplc="0CDA51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" w:hAnsi="Times" w:hint="default"/>
      </w:rPr>
    </w:lvl>
    <w:lvl w:ilvl="4" w:tplc="6A88675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" w:hAnsi="Times" w:hint="default"/>
      </w:rPr>
    </w:lvl>
    <w:lvl w:ilvl="5" w:tplc="D4CE901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" w:hAnsi="Times" w:hint="default"/>
      </w:rPr>
    </w:lvl>
    <w:lvl w:ilvl="6" w:tplc="776CCEC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" w:hAnsi="Times" w:hint="default"/>
      </w:rPr>
    </w:lvl>
    <w:lvl w:ilvl="7" w:tplc="D6028D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" w:hAnsi="Times" w:hint="default"/>
      </w:rPr>
    </w:lvl>
    <w:lvl w:ilvl="8" w:tplc="8BB4EA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" w:hAnsi="Times" w:hint="default"/>
      </w:rPr>
    </w:lvl>
  </w:abstractNum>
  <w:abstractNum w:abstractNumId="28">
    <w:nsid w:val="42F20885"/>
    <w:multiLevelType w:val="hybridMultilevel"/>
    <w:tmpl w:val="FE9E86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7AB2A7A"/>
    <w:multiLevelType w:val="multilevel"/>
    <w:tmpl w:val="197E7E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C2D24DB"/>
    <w:multiLevelType w:val="hybridMultilevel"/>
    <w:tmpl w:val="3BB645BC"/>
    <w:lvl w:ilvl="0" w:tplc="A7281E4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hAnsi="Times" w:hint="default"/>
      </w:rPr>
    </w:lvl>
    <w:lvl w:ilvl="1" w:tplc="74E8766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" w:hAnsi="Times" w:hint="default"/>
      </w:rPr>
    </w:lvl>
    <w:lvl w:ilvl="2" w:tplc="E7F432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" w:hAnsi="Times" w:hint="default"/>
      </w:rPr>
    </w:lvl>
    <w:lvl w:ilvl="3" w:tplc="6D9C565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" w:hAnsi="Times" w:hint="default"/>
      </w:rPr>
    </w:lvl>
    <w:lvl w:ilvl="4" w:tplc="59A68B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" w:hAnsi="Times" w:hint="default"/>
      </w:rPr>
    </w:lvl>
    <w:lvl w:ilvl="5" w:tplc="11DEB4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" w:hAnsi="Times" w:hint="default"/>
      </w:rPr>
    </w:lvl>
    <w:lvl w:ilvl="6" w:tplc="13AE45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" w:hAnsi="Times" w:hint="default"/>
      </w:rPr>
    </w:lvl>
    <w:lvl w:ilvl="7" w:tplc="85B4B5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" w:hAnsi="Times" w:hint="default"/>
      </w:rPr>
    </w:lvl>
    <w:lvl w:ilvl="8" w:tplc="713C99B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" w:hAnsi="Times" w:hint="default"/>
      </w:rPr>
    </w:lvl>
  </w:abstractNum>
  <w:abstractNum w:abstractNumId="31">
    <w:nsid w:val="556417BB"/>
    <w:multiLevelType w:val="hybridMultilevel"/>
    <w:tmpl w:val="197ABB5C"/>
    <w:lvl w:ilvl="0" w:tplc="3EBAD6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064B3B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827408F4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E0F4A09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29EA23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377019C8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658E6A46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64D6E91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DE2A830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9304622"/>
    <w:multiLevelType w:val="hybridMultilevel"/>
    <w:tmpl w:val="880CD368"/>
    <w:lvl w:ilvl="0" w:tplc="F98C38B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hAnsi="Times" w:hint="default"/>
      </w:rPr>
    </w:lvl>
    <w:lvl w:ilvl="1" w:tplc="59F2254C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" w:hAnsi="Times" w:hint="default"/>
      </w:rPr>
    </w:lvl>
    <w:lvl w:ilvl="2" w:tplc="4F68E2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" w:hAnsi="Times" w:hint="default"/>
      </w:rPr>
    </w:lvl>
    <w:lvl w:ilvl="3" w:tplc="92820E2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" w:hAnsi="Times" w:hint="default"/>
      </w:rPr>
    </w:lvl>
    <w:lvl w:ilvl="4" w:tplc="3E743BB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" w:hAnsi="Times" w:hint="default"/>
      </w:rPr>
    </w:lvl>
    <w:lvl w:ilvl="5" w:tplc="16867C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" w:hAnsi="Times" w:hint="default"/>
      </w:rPr>
    </w:lvl>
    <w:lvl w:ilvl="6" w:tplc="8CF04A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" w:hAnsi="Times" w:hint="default"/>
      </w:rPr>
    </w:lvl>
    <w:lvl w:ilvl="7" w:tplc="8CE8061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" w:hAnsi="Times" w:hint="default"/>
      </w:rPr>
    </w:lvl>
    <w:lvl w:ilvl="8" w:tplc="1E82CD2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" w:hAnsi="Times" w:hint="default"/>
      </w:rPr>
    </w:lvl>
  </w:abstractNum>
  <w:abstractNum w:abstractNumId="33">
    <w:nsid w:val="5FB72AE2"/>
    <w:multiLevelType w:val="hybridMultilevel"/>
    <w:tmpl w:val="9392D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0A72F6"/>
    <w:multiLevelType w:val="hybridMultilevel"/>
    <w:tmpl w:val="545CC406"/>
    <w:lvl w:ilvl="0" w:tplc="C574A88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0C8DC1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8BD4B512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0854BDFC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C96CB0A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4C8E96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26EC7E66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7C40439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8B3E6556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70566E1"/>
    <w:multiLevelType w:val="hybridMultilevel"/>
    <w:tmpl w:val="333AC7E8"/>
    <w:lvl w:ilvl="0" w:tplc="C5223C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C566F4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6576ECE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0CC2CD9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64E031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A83EDB00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2934039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2BDCF58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5762C3AE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6">
    <w:nsid w:val="6F305DA1"/>
    <w:multiLevelType w:val="hybridMultilevel"/>
    <w:tmpl w:val="7358809E"/>
    <w:lvl w:ilvl="0" w:tplc="C304E3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hAnsi="Times" w:hint="default"/>
      </w:rPr>
    </w:lvl>
    <w:lvl w:ilvl="1" w:tplc="659817E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" w:hAnsi="Times" w:hint="default"/>
      </w:rPr>
    </w:lvl>
    <w:lvl w:ilvl="2" w:tplc="FA96FB0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" w:hAnsi="Times" w:hint="default"/>
      </w:rPr>
    </w:lvl>
    <w:lvl w:ilvl="3" w:tplc="5564337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" w:hAnsi="Times" w:hint="default"/>
      </w:rPr>
    </w:lvl>
    <w:lvl w:ilvl="4" w:tplc="AE8482C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" w:hAnsi="Times" w:hint="default"/>
      </w:rPr>
    </w:lvl>
    <w:lvl w:ilvl="5" w:tplc="7DCA47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" w:hAnsi="Times" w:hint="default"/>
      </w:rPr>
    </w:lvl>
    <w:lvl w:ilvl="6" w:tplc="4B5EA7E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" w:hAnsi="Times" w:hint="default"/>
      </w:rPr>
    </w:lvl>
    <w:lvl w:ilvl="7" w:tplc="01A67A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" w:hAnsi="Times" w:hint="default"/>
      </w:rPr>
    </w:lvl>
    <w:lvl w:ilvl="8" w:tplc="3488A0B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" w:hAnsi="Times" w:hint="default"/>
      </w:rPr>
    </w:lvl>
  </w:abstractNum>
  <w:abstractNum w:abstractNumId="37">
    <w:nsid w:val="707D4B05"/>
    <w:multiLevelType w:val="hybridMultilevel"/>
    <w:tmpl w:val="7EC2408E"/>
    <w:lvl w:ilvl="0" w:tplc="D14A8E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hAnsi="Times" w:hint="default"/>
      </w:rPr>
    </w:lvl>
    <w:lvl w:ilvl="1" w:tplc="666A46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" w:hAnsi="Times" w:hint="default"/>
      </w:rPr>
    </w:lvl>
    <w:lvl w:ilvl="2" w:tplc="40426DE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" w:hAnsi="Times" w:hint="default"/>
      </w:rPr>
    </w:lvl>
    <w:lvl w:ilvl="3" w:tplc="EE2EE7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" w:hAnsi="Times" w:hint="default"/>
      </w:rPr>
    </w:lvl>
    <w:lvl w:ilvl="4" w:tplc="A2A29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" w:hAnsi="Times" w:hint="default"/>
      </w:rPr>
    </w:lvl>
    <w:lvl w:ilvl="5" w:tplc="491E79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" w:hAnsi="Times" w:hint="default"/>
      </w:rPr>
    </w:lvl>
    <w:lvl w:ilvl="6" w:tplc="958CB3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" w:hAnsi="Times" w:hint="default"/>
      </w:rPr>
    </w:lvl>
    <w:lvl w:ilvl="7" w:tplc="DA2427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" w:hAnsi="Times" w:hint="default"/>
      </w:rPr>
    </w:lvl>
    <w:lvl w:ilvl="8" w:tplc="C902CD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" w:hAnsi="Times" w:hint="default"/>
      </w:rPr>
    </w:lvl>
  </w:abstractNum>
  <w:num w:numId="1">
    <w:abstractNumId w:val="3"/>
  </w:num>
  <w:num w:numId="2">
    <w:abstractNumId w:val="22"/>
  </w:num>
  <w:num w:numId="3">
    <w:abstractNumId w:val="20"/>
  </w:num>
  <w:num w:numId="4">
    <w:abstractNumId w:val="7"/>
  </w:num>
  <w:num w:numId="5">
    <w:abstractNumId w:val="10"/>
  </w:num>
  <w:num w:numId="6">
    <w:abstractNumId w:val="2"/>
  </w:num>
  <w:num w:numId="7">
    <w:abstractNumId w:val="1"/>
  </w:num>
  <w:num w:numId="8">
    <w:abstractNumId w:val="0"/>
  </w:num>
  <w:num w:numId="9">
    <w:abstractNumId w:val="29"/>
  </w:num>
  <w:num w:numId="10">
    <w:abstractNumId w:val="26"/>
  </w:num>
  <w:num w:numId="11">
    <w:abstractNumId w:val="24"/>
  </w:num>
  <w:num w:numId="12">
    <w:abstractNumId w:val="8"/>
  </w:num>
  <w:num w:numId="13">
    <w:abstractNumId w:val="28"/>
  </w:num>
  <w:num w:numId="14">
    <w:abstractNumId w:val="16"/>
  </w:num>
  <w:num w:numId="15">
    <w:abstractNumId w:val="18"/>
  </w:num>
  <w:num w:numId="16">
    <w:abstractNumId w:val="23"/>
  </w:num>
  <w:num w:numId="17">
    <w:abstractNumId w:val="25"/>
  </w:num>
  <w:num w:numId="18">
    <w:abstractNumId w:val="5"/>
  </w:num>
  <w:num w:numId="19">
    <w:abstractNumId w:val="32"/>
  </w:num>
  <w:num w:numId="20">
    <w:abstractNumId w:val="11"/>
  </w:num>
  <w:num w:numId="21">
    <w:abstractNumId w:val="27"/>
  </w:num>
  <w:num w:numId="22">
    <w:abstractNumId w:val="36"/>
  </w:num>
  <w:num w:numId="23">
    <w:abstractNumId w:val="9"/>
  </w:num>
  <w:num w:numId="24">
    <w:abstractNumId w:val="19"/>
  </w:num>
  <w:num w:numId="25">
    <w:abstractNumId w:val="31"/>
  </w:num>
  <w:num w:numId="26">
    <w:abstractNumId w:val="12"/>
  </w:num>
  <w:num w:numId="27">
    <w:abstractNumId w:val="35"/>
  </w:num>
  <w:num w:numId="28">
    <w:abstractNumId w:val="4"/>
  </w:num>
  <w:num w:numId="29">
    <w:abstractNumId w:val="33"/>
  </w:num>
  <w:num w:numId="30">
    <w:abstractNumId w:val="34"/>
  </w:num>
  <w:num w:numId="31">
    <w:abstractNumId w:val="14"/>
  </w:num>
  <w:num w:numId="32">
    <w:abstractNumId w:val="6"/>
  </w:num>
  <w:num w:numId="33">
    <w:abstractNumId w:val="21"/>
  </w:num>
  <w:num w:numId="34">
    <w:abstractNumId w:val="17"/>
  </w:num>
  <w:num w:numId="35">
    <w:abstractNumId w:val="30"/>
  </w:num>
  <w:num w:numId="36">
    <w:abstractNumId w:val="37"/>
  </w:num>
  <w:num w:numId="37">
    <w:abstractNumId w:val="15"/>
  </w:num>
  <w:num w:numId="3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CFF"/>
    <w:rsid w:val="00022778"/>
    <w:rsid w:val="00064D2D"/>
    <w:rsid w:val="000B395F"/>
    <w:rsid w:val="00187939"/>
    <w:rsid w:val="001D77FD"/>
    <w:rsid w:val="00222174"/>
    <w:rsid w:val="00322A8C"/>
    <w:rsid w:val="0035671B"/>
    <w:rsid w:val="00357040"/>
    <w:rsid w:val="00370CF6"/>
    <w:rsid w:val="00382173"/>
    <w:rsid w:val="003865C4"/>
    <w:rsid w:val="003E5E29"/>
    <w:rsid w:val="00402644"/>
    <w:rsid w:val="00425757"/>
    <w:rsid w:val="00432C19"/>
    <w:rsid w:val="00462D69"/>
    <w:rsid w:val="004719E1"/>
    <w:rsid w:val="004954AB"/>
    <w:rsid w:val="0049621B"/>
    <w:rsid w:val="004B28DA"/>
    <w:rsid w:val="004E1DCC"/>
    <w:rsid w:val="00535736"/>
    <w:rsid w:val="005616D3"/>
    <w:rsid w:val="005965EA"/>
    <w:rsid w:val="005B3757"/>
    <w:rsid w:val="00614092"/>
    <w:rsid w:val="00654099"/>
    <w:rsid w:val="0066676C"/>
    <w:rsid w:val="00684359"/>
    <w:rsid w:val="006B41B8"/>
    <w:rsid w:val="006E5EA8"/>
    <w:rsid w:val="006F69F1"/>
    <w:rsid w:val="007133F2"/>
    <w:rsid w:val="007162CF"/>
    <w:rsid w:val="007A6918"/>
    <w:rsid w:val="007C549E"/>
    <w:rsid w:val="008B1800"/>
    <w:rsid w:val="008B4CA6"/>
    <w:rsid w:val="00913CFF"/>
    <w:rsid w:val="009168B2"/>
    <w:rsid w:val="00945CEA"/>
    <w:rsid w:val="009C2C57"/>
    <w:rsid w:val="009E612A"/>
    <w:rsid w:val="00A218C1"/>
    <w:rsid w:val="00A24568"/>
    <w:rsid w:val="00A44D1D"/>
    <w:rsid w:val="00A96044"/>
    <w:rsid w:val="00AE15EF"/>
    <w:rsid w:val="00AF4FFA"/>
    <w:rsid w:val="00B163A7"/>
    <w:rsid w:val="00B35194"/>
    <w:rsid w:val="00B4795D"/>
    <w:rsid w:val="00C2735F"/>
    <w:rsid w:val="00C2755F"/>
    <w:rsid w:val="00CD3133"/>
    <w:rsid w:val="00CD6116"/>
    <w:rsid w:val="00CE2D6A"/>
    <w:rsid w:val="00D11E1D"/>
    <w:rsid w:val="00D235DE"/>
    <w:rsid w:val="00D35BEA"/>
    <w:rsid w:val="00D76F08"/>
    <w:rsid w:val="00D92F66"/>
    <w:rsid w:val="00DA6E3F"/>
    <w:rsid w:val="00DE46FD"/>
    <w:rsid w:val="00E41990"/>
    <w:rsid w:val="00E54938"/>
    <w:rsid w:val="00EC3AA4"/>
    <w:rsid w:val="00F22315"/>
    <w:rsid w:val="00F32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5387607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3CFF"/>
    <w:pPr>
      <w:ind w:left="720"/>
      <w:contextualSpacing/>
    </w:pPr>
  </w:style>
  <w:style w:type="table" w:styleId="TableGrid">
    <w:name w:val="Table Grid"/>
    <w:basedOn w:val="TableNormal"/>
    <w:uiPriority w:val="59"/>
    <w:rsid w:val="00A44D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493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938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8B1800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3CFF"/>
    <w:pPr>
      <w:ind w:left="720"/>
      <w:contextualSpacing/>
    </w:pPr>
  </w:style>
  <w:style w:type="table" w:styleId="TableGrid">
    <w:name w:val="Table Grid"/>
    <w:basedOn w:val="TableNormal"/>
    <w:uiPriority w:val="59"/>
    <w:rsid w:val="00A44D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493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938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8B1800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60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801505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402736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805623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474826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046420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013475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807035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14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629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710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42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7523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70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564088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678281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338746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685994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456124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13198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80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984196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35315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880023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0057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17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5941604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061670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340290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308845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901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465779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359830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5250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473545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133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749566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102982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06344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0967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32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653621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217627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3536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844262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355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806645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822182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488450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516318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701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001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491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18789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23381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9221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80507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980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119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0230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291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4790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57816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3653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31157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42042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56446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6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70589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02975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6737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23738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73044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77231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566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351314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77411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607815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516301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22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107213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55579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007971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154358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163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2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449009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353532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57556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542997">
          <w:marLeft w:val="155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24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54637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png"/><Relationship Id="rId21" Type="http://schemas.openxmlformats.org/officeDocument/2006/relationships/image" Target="media/image11.emf"/><Relationship Id="rId22" Type="http://schemas.openxmlformats.org/officeDocument/2006/relationships/oleObject" Target="embeddings/oleObject6.bin"/><Relationship Id="rId23" Type="http://schemas.openxmlformats.org/officeDocument/2006/relationships/image" Target="media/image12.emf"/><Relationship Id="rId24" Type="http://schemas.openxmlformats.org/officeDocument/2006/relationships/oleObject" Target="embeddings/oleObject7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3.emf"/><Relationship Id="rId12" Type="http://schemas.openxmlformats.org/officeDocument/2006/relationships/image" Target="media/image4.emf"/><Relationship Id="rId14" Type="http://schemas.openxmlformats.org/officeDocument/2006/relationships/image" Target="media/image5.emf"/><Relationship Id="rId1" Type="http://schemas.openxmlformats.org/officeDocument/2006/relationships/numbering" Target="numbering.xml"/><Relationship Id="rId16" Type="http://schemas.openxmlformats.org/officeDocument/2006/relationships/image" Target="media/image6.jpg"/><Relationship Id="rId17" Type="http://schemas.openxmlformats.org/officeDocument/2006/relationships/image" Target="media/image7.jpg"/><Relationship Id="rId18" Type="http://schemas.openxmlformats.org/officeDocument/2006/relationships/image" Target="media/image8.jpg"/><Relationship Id="rId19" Type="http://schemas.openxmlformats.org/officeDocument/2006/relationships/image" Target="media/image9.jpg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16</Pages>
  <Words>1798</Words>
  <Characters>10250</Characters>
  <Application>Microsoft Macintosh Word</Application>
  <DocSecurity>0</DocSecurity>
  <Lines>85</Lines>
  <Paragraphs>24</Paragraphs>
  <ScaleCrop>false</ScaleCrop>
  <Company/>
  <LinksUpToDate>false</LinksUpToDate>
  <CharactersWithSpaces>12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Roe</dc:creator>
  <cp:keywords/>
  <dc:description/>
  <cp:lastModifiedBy>Stephen Roe</cp:lastModifiedBy>
  <cp:revision>38</cp:revision>
  <cp:lastPrinted>2016-09-07T18:36:00Z</cp:lastPrinted>
  <dcterms:created xsi:type="dcterms:W3CDTF">2016-08-26T11:23:00Z</dcterms:created>
  <dcterms:modified xsi:type="dcterms:W3CDTF">2016-09-12T0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